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7F3B86" w14:textId="77777777" w:rsidR="001B5600" w:rsidRDefault="001B5600" w:rsidP="00815771">
      <w:pPr>
        <w:jc w:val="center"/>
        <w:rPr>
          <w:sz w:val="30"/>
          <w:szCs w:val="30"/>
          <w:rtl/>
        </w:rPr>
      </w:pPr>
    </w:p>
    <w:p w14:paraId="3F1B489D" w14:textId="77777777" w:rsidR="001B5600" w:rsidRDefault="001B5600" w:rsidP="00815771">
      <w:pPr>
        <w:jc w:val="center"/>
        <w:rPr>
          <w:sz w:val="30"/>
          <w:szCs w:val="30"/>
          <w:rtl/>
        </w:rPr>
      </w:pPr>
    </w:p>
    <w:p w14:paraId="14BD8D13" w14:textId="77777777" w:rsidR="001B5600" w:rsidRDefault="001B5600" w:rsidP="00815771">
      <w:pPr>
        <w:jc w:val="center"/>
        <w:rPr>
          <w:sz w:val="30"/>
          <w:szCs w:val="30"/>
          <w:rtl/>
        </w:rPr>
      </w:pPr>
    </w:p>
    <w:p w14:paraId="46D9C3CE" w14:textId="77777777" w:rsidR="001B5600" w:rsidRPr="00815771" w:rsidRDefault="001B5600" w:rsidP="00815771">
      <w:pPr>
        <w:jc w:val="center"/>
        <w:rPr>
          <w:sz w:val="30"/>
          <w:szCs w:val="30"/>
        </w:rPr>
      </w:pPr>
      <w:r w:rsidRPr="00815771">
        <w:rPr>
          <w:sz w:val="30"/>
          <w:szCs w:val="30"/>
        </w:rPr>
        <w:t>ENHANCEMENT OF DISTRIBUTION SYSTEMS PERFORMANCE USING MODERN OPTIMIZATION TECHNIQUES</w:t>
      </w:r>
    </w:p>
    <w:p w14:paraId="2B398EA1" w14:textId="77777777" w:rsidR="001B5600" w:rsidRPr="009E392D" w:rsidRDefault="001B5600" w:rsidP="00815771">
      <w:pPr>
        <w:jc w:val="center"/>
      </w:pPr>
    </w:p>
    <w:p w14:paraId="5A217354" w14:textId="77777777" w:rsidR="001B5600" w:rsidRPr="009E392D" w:rsidRDefault="001B5600" w:rsidP="00815771">
      <w:pPr>
        <w:jc w:val="center"/>
      </w:pPr>
    </w:p>
    <w:p w14:paraId="50524A3C" w14:textId="77777777" w:rsidR="001B5600" w:rsidRPr="009E392D" w:rsidRDefault="001B5600" w:rsidP="00815771">
      <w:pPr>
        <w:jc w:val="center"/>
      </w:pPr>
    </w:p>
    <w:p w14:paraId="7FF6CF23" w14:textId="77777777" w:rsidR="001B5600" w:rsidRPr="009E392D" w:rsidRDefault="001B5600" w:rsidP="00815771">
      <w:pPr>
        <w:jc w:val="center"/>
      </w:pPr>
      <w:r w:rsidRPr="009E392D">
        <w:t>B. Sc. Project</w:t>
      </w:r>
    </w:p>
    <w:p w14:paraId="3A756EC5" w14:textId="77777777" w:rsidR="001B5600" w:rsidRPr="009E392D" w:rsidRDefault="001B5600" w:rsidP="00815771">
      <w:pPr>
        <w:jc w:val="center"/>
        <w:rPr>
          <w14:shadow w14:blurRad="50800" w14:dist="38100" w14:dir="2700000" w14:sx="100000" w14:sy="100000" w14:kx="0" w14:ky="0" w14:algn="tl">
            <w14:srgbClr w14:val="000000">
              <w14:alpha w14:val="60000"/>
            </w14:srgbClr>
          </w14:shadow>
        </w:rPr>
      </w:pPr>
    </w:p>
    <w:p w14:paraId="46275B8D" w14:textId="77777777" w:rsidR="001B5600" w:rsidRPr="009E392D" w:rsidRDefault="001B5600" w:rsidP="00815771">
      <w:pPr>
        <w:jc w:val="center"/>
      </w:pPr>
    </w:p>
    <w:p w14:paraId="6EEFFDD9" w14:textId="77777777" w:rsidR="001B5600" w:rsidRPr="009E392D" w:rsidRDefault="001B5600" w:rsidP="00815771">
      <w:pPr>
        <w:jc w:val="center"/>
      </w:pPr>
      <w:r w:rsidRPr="009E392D">
        <w:t>Supervised by:</w:t>
      </w:r>
    </w:p>
    <w:p w14:paraId="07EA4E91" w14:textId="77777777" w:rsidR="001B5600" w:rsidRPr="009E392D" w:rsidRDefault="001B5600" w:rsidP="00815771">
      <w:pPr>
        <w:jc w:val="center"/>
      </w:pPr>
      <w:r w:rsidRPr="009E392D">
        <w:t>Dr. Mohamed Taha Mouwafi</w:t>
      </w:r>
    </w:p>
    <w:p w14:paraId="42D4D755" w14:textId="77777777" w:rsidR="001B5600" w:rsidRPr="006418E4" w:rsidRDefault="001B5600" w:rsidP="00815771"/>
    <w:p w14:paraId="7A55BCBB" w14:textId="77777777" w:rsidR="001B5600" w:rsidRPr="006418E4" w:rsidRDefault="001B5600" w:rsidP="00815771"/>
    <w:p w14:paraId="46363E81" w14:textId="77777777" w:rsidR="001B5600" w:rsidRDefault="001B5600" w:rsidP="00815771">
      <w:pPr>
        <w:rPr>
          <w:rtl/>
        </w:rPr>
      </w:pPr>
    </w:p>
    <w:p w14:paraId="2A08BC59" w14:textId="77777777" w:rsidR="001B5600" w:rsidRDefault="001B5600" w:rsidP="00815771">
      <w:pPr>
        <w:rPr>
          <w:rtl/>
        </w:rPr>
      </w:pPr>
    </w:p>
    <w:p w14:paraId="2C2E61DF" w14:textId="77777777" w:rsidR="001B5600" w:rsidRDefault="001B5600" w:rsidP="00815771">
      <w:pPr>
        <w:rPr>
          <w:rtl/>
        </w:rPr>
      </w:pPr>
    </w:p>
    <w:p w14:paraId="0A6D830E" w14:textId="77777777" w:rsidR="001B5600" w:rsidRDefault="001B5600" w:rsidP="00815771">
      <w:pPr>
        <w:rPr>
          <w:rtl/>
        </w:rPr>
      </w:pPr>
    </w:p>
    <w:p w14:paraId="264957CD" w14:textId="77777777" w:rsidR="001B5600" w:rsidRDefault="001B5600" w:rsidP="00815771">
      <w:pPr>
        <w:rPr>
          <w:rtl/>
        </w:rPr>
      </w:pPr>
    </w:p>
    <w:p w14:paraId="66BA1149" w14:textId="77777777" w:rsidR="001B5600" w:rsidRDefault="001B5600" w:rsidP="00815771">
      <w:pPr>
        <w:rPr>
          <w:rtl/>
        </w:rPr>
      </w:pPr>
    </w:p>
    <w:p w14:paraId="0B36181B" w14:textId="77777777" w:rsidR="001B5600" w:rsidRDefault="001B5600" w:rsidP="00815771">
      <w:pPr>
        <w:rPr>
          <w:rtl/>
        </w:rPr>
      </w:pPr>
    </w:p>
    <w:p w14:paraId="35477D94" w14:textId="77777777" w:rsidR="001B5600" w:rsidRDefault="001B5600" w:rsidP="00815771">
      <w:pPr>
        <w:rPr>
          <w:rtl/>
        </w:rPr>
      </w:pPr>
    </w:p>
    <w:p w14:paraId="12A97255" w14:textId="77777777" w:rsidR="001B5600" w:rsidRPr="006418E4" w:rsidRDefault="001B5600" w:rsidP="00815771"/>
    <w:p w14:paraId="0993D902" w14:textId="77777777" w:rsidR="001B5600" w:rsidRDefault="001B5600" w:rsidP="00815771">
      <w:pPr>
        <w:jc w:val="center"/>
        <w:rPr>
          <w:rtl/>
        </w:rPr>
        <w:sectPr w:rsidR="001B5600" w:rsidSect="00750AAF">
          <w:headerReference w:type="default" r:id="rId6"/>
          <w:footerReference w:type="default" r:id="rId7"/>
          <w:pgSz w:w="12240" w:h="15840"/>
          <w:pgMar w:top="1440" w:right="1440" w:bottom="1440" w:left="1440" w:header="720" w:footer="720" w:gutter="0"/>
          <w:cols w:space="720"/>
          <w:docGrid w:linePitch="360"/>
        </w:sectPr>
      </w:pPr>
      <w:r>
        <w:rPr>
          <w:rFonts w:hint="cs"/>
          <w:rtl/>
        </w:rPr>
        <w:t>2021</w:t>
      </w:r>
      <w:r>
        <w:t>/</w:t>
      </w:r>
      <w:r>
        <w:rPr>
          <w:rFonts w:hint="cs"/>
          <w:rtl/>
        </w:rPr>
        <w:t>202</w:t>
      </w:r>
    </w:p>
    <w:p w14:paraId="07F8E910" w14:textId="77777777" w:rsidR="001B5600" w:rsidRDefault="001B5600" w:rsidP="002669E9">
      <w:pPr>
        <w:rPr>
          <w:rtl/>
        </w:rPr>
        <w:sectPr w:rsidR="001B5600" w:rsidSect="00A35231">
          <w:type w:val="continuous"/>
          <w:pgSz w:w="12240" w:h="15840"/>
          <w:pgMar w:top="1440" w:right="1440" w:bottom="1440" w:left="1440" w:header="720" w:footer="720" w:gutter="0"/>
          <w:cols w:space="720"/>
          <w:docGrid w:linePitch="360"/>
        </w:sectPr>
      </w:pPr>
    </w:p>
    <w:p w14:paraId="7311BB4A" w14:textId="77777777" w:rsidR="001B5600" w:rsidRDefault="001B5600" w:rsidP="00A35231">
      <w:pPr>
        <w:rPr>
          <w:rtl/>
        </w:rPr>
        <w:sectPr w:rsidR="001B5600" w:rsidSect="00815771">
          <w:type w:val="continuous"/>
          <w:pgSz w:w="12240" w:h="15840"/>
          <w:pgMar w:top="1440" w:right="1440" w:bottom="1440" w:left="1440" w:header="720" w:footer="720" w:gutter="0"/>
          <w:cols w:space="720"/>
          <w:docGrid w:linePitch="360"/>
        </w:sectPr>
      </w:pPr>
    </w:p>
    <w:p w14:paraId="0A4AF3BB" w14:textId="77777777" w:rsidR="001B5600" w:rsidRDefault="001B5600">
      <w:pPr>
        <w:rPr>
          <w:rFonts w:asciiTheme="majorHAnsi" w:eastAsiaTheme="majorEastAsia" w:hAnsiTheme="majorHAnsi" w:cstheme="majorBidi"/>
          <w:color w:val="2F5496" w:themeColor="accent1" w:themeShade="BF"/>
          <w:sz w:val="32"/>
          <w:szCs w:val="32"/>
        </w:rPr>
      </w:pPr>
    </w:p>
    <w:p w14:paraId="78750B7F" w14:textId="77777777" w:rsidR="001B5600" w:rsidRPr="00D7732B" w:rsidRDefault="001B5600" w:rsidP="00D7732B">
      <w:pPr>
        <w:pStyle w:val="Heading5"/>
        <w:jc w:val="center"/>
        <w:rPr>
          <w:sz w:val="36"/>
          <w:szCs w:val="36"/>
        </w:rPr>
      </w:pPr>
      <w:bookmarkStart w:id="0" w:name="_Toc101814771"/>
      <w:bookmarkStart w:id="1" w:name="_Toc101817495"/>
      <w:r w:rsidRPr="00D7732B">
        <w:rPr>
          <w:sz w:val="36"/>
          <w:szCs w:val="36"/>
        </w:rPr>
        <w:t>Acknowledgement</w:t>
      </w:r>
      <w:bookmarkEnd w:id="0"/>
      <w:bookmarkEnd w:id="1"/>
    </w:p>
    <w:p w14:paraId="3D46FAAD" w14:textId="77777777" w:rsidR="001B5600" w:rsidRPr="009C7F92" w:rsidRDefault="001B5600" w:rsidP="00815771"/>
    <w:p w14:paraId="670B9C48" w14:textId="77777777" w:rsidR="001B5600" w:rsidRPr="00815771" w:rsidRDefault="001B5600"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43776367" w14:textId="77777777" w:rsidR="001B5600" w:rsidRPr="00815771" w:rsidRDefault="001B5600" w:rsidP="008E3956">
      <w:pPr>
        <w:spacing w:line="360" w:lineRule="auto"/>
      </w:pPr>
    </w:p>
    <w:p w14:paraId="562D39D0" w14:textId="77777777" w:rsidR="001B5600" w:rsidRPr="00815771" w:rsidRDefault="001B5600"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200FC0C6" w14:textId="77777777" w:rsidR="001B5600" w:rsidRPr="00815771" w:rsidRDefault="001B5600" w:rsidP="008E3956">
      <w:pPr>
        <w:spacing w:line="360" w:lineRule="auto"/>
      </w:pPr>
    </w:p>
    <w:p w14:paraId="1763281A" w14:textId="77777777" w:rsidR="001B5600" w:rsidRPr="00815771" w:rsidRDefault="001B5600" w:rsidP="008E3956">
      <w:pPr>
        <w:spacing w:line="360" w:lineRule="auto"/>
      </w:pPr>
      <w:r w:rsidRPr="00815771">
        <w:t>Finally, we would like to express our thanks to anyone who has helped us during this work.</w:t>
      </w:r>
    </w:p>
    <w:p w14:paraId="52061B73" w14:textId="77777777" w:rsidR="001B5600" w:rsidRPr="009C7F92" w:rsidRDefault="001B5600" w:rsidP="008E3956">
      <w:pPr>
        <w:spacing w:line="360" w:lineRule="auto"/>
      </w:pPr>
    </w:p>
    <w:p w14:paraId="4F57F8D9" w14:textId="77777777" w:rsidR="001B5600" w:rsidRPr="009C7F92" w:rsidRDefault="001B5600" w:rsidP="008E3956">
      <w:pPr>
        <w:spacing w:line="360" w:lineRule="auto"/>
      </w:pPr>
    </w:p>
    <w:p w14:paraId="7CF27026" w14:textId="77777777" w:rsidR="001B5600" w:rsidRPr="009C7F92" w:rsidRDefault="001B5600" w:rsidP="008E3956">
      <w:pPr>
        <w:spacing w:line="360" w:lineRule="auto"/>
        <w:jc w:val="right"/>
      </w:pPr>
      <w:r w:rsidRPr="009C7F92">
        <w:t xml:space="preserve">                                                                                     Project team </w:t>
      </w:r>
    </w:p>
    <w:p w14:paraId="7BC56167" w14:textId="77777777" w:rsidR="001B5600" w:rsidRDefault="001B5600" w:rsidP="008E3956">
      <w:pPr>
        <w:spacing w:line="360" w:lineRule="auto"/>
      </w:pPr>
    </w:p>
    <w:p w14:paraId="5E36B982" w14:textId="77777777" w:rsidR="001B5600" w:rsidRDefault="001B5600" w:rsidP="008E3956">
      <w:pPr>
        <w:spacing w:line="360" w:lineRule="auto"/>
        <w:rPr>
          <w:noProof/>
          <w:color w:val="1F3864" w:themeColor="accent1" w:themeShade="80"/>
          <w:sz w:val="24"/>
          <w:szCs w:val="24"/>
        </w:rPr>
      </w:pPr>
      <w:r>
        <w:br w:type="page"/>
      </w:r>
    </w:p>
    <w:p w14:paraId="74778B43" w14:textId="77777777" w:rsidR="001B5600" w:rsidRPr="00D7732B" w:rsidRDefault="001B5600" w:rsidP="00D7732B">
      <w:pPr>
        <w:pStyle w:val="Heading5"/>
        <w:jc w:val="center"/>
        <w:rPr>
          <w:sz w:val="36"/>
          <w:szCs w:val="36"/>
        </w:rPr>
      </w:pPr>
      <w:bookmarkStart w:id="2" w:name="_Toc101814772"/>
      <w:bookmarkStart w:id="3" w:name="_Toc101817496"/>
      <w:r w:rsidRPr="00D7732B">
        <w:rPr>
          <w:sz w:val="36"/>
          <w:szCs w:val="36"/>
        </w:rPr>
        <w:t>ABSTRACT</w:t>
      </w:r>
      <w:bookmarkEnd w:id="2"/>
      <w:bookmarkEnd w:id="3"/>
    </w:p>
    <w:p w14:paraId="29267DC8" w14:textId="77777777" w:rsidR="001B5600" w:rsidRPr="00815771" w:rsidRDefault="001B5600" w:rsidP="008E3956">
      <w:pPr>
        <w:spacing w:line="360" w:lineRule="auto"/>
      </w:pPr>
      <w:r w:rsidRPr="00815771">
        <w:t xml:space="preserve">The major loads are connected to the network through the distribution systems. 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44B41F9F" w14:textId="77777777" w:rsidR="001B5600" w:rsidRPr="00815771" w:rsidRDefault="001B5600" w:rsidP="008E3956">
      <w:pPr>
        <w:spacing w:line="360" w:lineRule="auto"/>
      </w:pPr>
      <w:r w:rsidRPr="00815771">
        <w:t>This project presents a two-stage procedure to determine the optimal placement of DGs and capacitors with an objective of power loss reduction for improvement the voltage profile in radial distribution systems. In first stage, two LSIs are used to select the candidate locations for the DGs and capacitors. The suggested LSIs are based on the following physical quantities; the variation of the active power losses with respect to the level of active power at variant nodes, the variation of the active power losses with respect to the level of reactive power at variant nodes. In second stage, the binary bat algorithm (BBA) is introduced to find the optimal locations and sizes of DGs and capacitors considering the minimization of total power loss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4D2DF8EB" w14:textId="77777777" w:rsidR="001B5600" w:rsidRDefault="001B5600" w:rsidP="008E3956">
      <w:pPr>
        <w:spacing w:line="360" w:lineRule="auto"/>
        <w:rPr>
          <w:noProof/>
          <w:color w:val="1F3864" w:themeColor="accent1" w:themeShade="80"/>
          <w:sz w:val="24"/>
          <w:szCs w:val="24"/>
        </w:rPr>
      </w:pPr>
      <w:r>
        <w:br w:type="page"/>
      </w:r>
    </w:p>
    <w:p w14:paraId="77B32742" w14:textId="77777777" w:rsidR="001B5600" w:rsidRPr="003051D3" w:rsidRDefault="001B5600" w:rsidP="003051D3">
      <w:pPr>
        <w:pStyle w:val="TOC1"/>
      </w:pPr>
      <w:r w:rsidRPr="003051D3">
        <w:t>Table of contents</w:t>
      </w:r>
    </w:p>
    <w:p w14:paraId="5C3A9C1B" w14:textId="77777777" w:rsidR="001B5600" w:rsidRDefault="001B5600" w:rsidP="00815771">
      <w:pPr>
        <w:sectPr w:rsidR="001B5600" w:rsidSect="00422AC4">
          <w:headerReference w:type="default" r:id="rId8"/>
          <w:type w:val="continuous"/>
          <w:pgSz w:w="12240" w:h="15840"/>
          <w:pgMar w:top="1440" w:right="1440" w:bottom="1440" w:left="1440" w:header="720" w:footer="720" w:gutter="0"/>
          <w:cols w:space="720"/>
          <w:docGrid w:linePitch="360"/>
        </w:sectPr>
      </w:pPr>
      <w:subDoc r:id="rId9"/>
    </w:p>
    <w:p w14:paraId="074EC9C5" w14:textId="77777777" w:rsidR="001B5600" w:rsidRDefault="001B5600">
      <w:pPr>
        <w:rPr>
          <w:rFonts w:asciiTheme="majorHAnsi" w:eastAsiaTheme="majorEastAsia" w:hAnsiTheme="majorHAnsi" w:cstheme="majorBidi"/>
          <w:color w:val="FFFFFF" w:themeColor="background1"/>
          <w:sz w:val="32"/>
          <w:szCs w:val="32"/>
          <w:highlight w:val="lightGray"/>
        </w:rPr>
      </w:pPr>
      <w:bookmarkStart w:id="4" w:name="_Toc101765735"/>
      <w:subDoc r:id="rId10"/>
    </w:p>
    <w:p w14:paraId="749F4C47" w14:textId="77777777" w:rsidR="001B5600" w:rsidRDefault="001B5600">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1E3E2519" w14:textId="77777777" w:rsidR="001B5600" w:rsidRDefault="001B5600" w:rsidP="00FC76FA">
      <w:pPr>
        <w:pStyle w:val="Heading1"/>
        <w:sectPr w:rsidR="001B5600" w:rsidSect="00422AC4">
          <w:type w:val="continuous"/>
          <w:pgSz w:w="12240" w:h="15840"/>
          <w:pgMar w:top="1440" w:right="1440" w:bottom="1440" w:left="1440" w:header="720" w:footer="720" w:gutter="0"/>
          <w:cols w:space="720"/>
          <w:docGrid w:linePitch="360"/>
        </w:sectPr>
      </w:pPr>
      <w:bookmarkStart w:id="7" w:name="_Toc101817501"/>
      <w:r>
        <w:t>Distributed Generation and Capacitor Technologies</w:t>
      </w:r>
      <w:bookmarkEnd w:id="5"/>
      <w:bookmarkEnd w:id="6"/>
      <w:bookmarkEnd w:id="7"/>
    </w:p>
    <w:p w14:paraId="5121F9BC" w14:textId="77777777" w:rsidR="001B5600" w:rsidRPr="00605090" w:rsidRDefault="001B5600" w:rsidP="00605090">
      <w:pPr>
        <w:pStyle w:val="Heading2"/>
        <w:rPr>
          <w:lang w:val="en-US"/>
        </w:rPr>
      </w:pPr>
      <w:r w:rsidRPr="00605090">
        <w:rPr>
          <w:lang w:val="en-US"/>
        </w:rPr>
        <w:t xml:space="preserve"> </w:t>
      </w:r>
      <w:bookmarkStart w:id="8" w:name="_Toc101817502"/>
      <w:r w:rsidRPr="00605090">
        <w:rPr>
          <w:lang w:val="en-US"/>
        </w:rPr>
        <w:t>Introduction</w:t>
      </w:r>
      <w:bookmarkEnd w:id="8"/>
    </w:p>
    <w:p w14:paraId="1F769058" w14:textId="77777777" w:rsidR="001B5600" w:rsidRPr="00605090" w:rsidRDefault="001B5600"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228C3ACA" w14:textId="77777777" w:rsidR="001B5600" w:rsidRPr="00605090" w:rsidRDefault="001B5600"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78B82169" w14:textId="77777777" w:rsidR="001B5600" w:rsidRPr="00605090" w:rsidRDefault="001B5600"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4AE6A4AB" w14:textId="77777777" w:rsidR="001B5600" w:rsidRPr="00605090" w:rsidRDefault="001B5600" w:rsidP="00605090">
      <w:pPr>
        <w:pStyle w:val="Heading2"/>
        <w:rPr>
          <w:i/>
          <w:iCs/>
          <w:lang w:val="en-US"/>
        </w:rPr>
      </w:pPr>
      <w:r w:rsidRPr="00605090">
        <w:rPr>
          <w:lang w:val="en-US"/>
        </w:rPr>
        <w:t xml:space="preserve"> </w:t>
      </w:r>
      <w:bookmarkStart w:id="9" w:name="_Toc101817503"/>
      <w:r w:rsidRPr="00605090">
        <w:rPr>
          <w:lang w:val="en-US"/>
        </w:rPr>
        <w:t>Distributed Generations (DGs)</w:t>
      </w:r>
      <w:bookmarkEnd w:id="9"/>
      <w:r w:rsidRPr="00605090">
        <w:rPr>
          <w:lang w:val="en-US"/>
        </w:rPr>
        <w:t xml:space="preserve"> </w:t>
      </w:r>
    </w:p>
    <w:p w14:paraId="0D4800C7" w14:textId="77777777" w:rsidR="001B5600" w:rsidRPr="00605090" w:rsidRDefault="001B5600"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1E527ECE" w14:textId="77777777" w:rsidR="001B5600" w:rsidRPr="00605090" w:rsidRDefault="001B5600" w:rsidP="00605090">
      <w:pPr>
        <w:pStyle w:val="Heading3"/>
        <w:rPr>
          <w:lang w:val="en-US"/>
        </w:rPr>
      </w:pPr>
      <w:r w:rsidRPr="00605090">
        <w:rPr>
          <w:lang w:val="en-US"/>
        </w:rPr>
        <w:t xml:space="preserve"> </w:t>
      </w:r>
      <w:bookmarkStart w:id="10" w:name="_Toc101817504"/>
      <w:r w:rsidRPr="00605090">
        <w:rPr>
          <w:lang w:val="en-US"/>
        </w:rPr>
        <w:t>Definition of DG</w:t>
      </w:r>
      <w:bookmarkEnd w:id="10"/>
    </w:p>
    <w:p w14:paraId="5DD75444" w14:textId="77777777" w:rsidR="001B5600" w:rsidRPr="00605090" w:rsidRDefault="001B5600"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28C88DB8" w14:textId="77777777" w:rsidR="001B5600" w:rsidRPr="00605090" w:rsidRDefault="001B5600"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30F19D97" w14:textId="77777777" w:rsidR="001B5600" w:rsidRPr="00605090" w:rsidRDefault="001B5600"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40378A37" w14:textId="77777777" w:rsidR="001B5600" w:rsidRPr="00605090" w:rsidRDefault="001B5600" w:rsidP="00605090">
      <w:pPr>
        <w:numPr>
          <w:ilvl w:val="0"/>
          <w:numId w:val="11"/>
        </w:numPr>
        <w:tabs>
          <w:tab w:val="left" w:pos="7773"/>
        </w:tabs>
        <w:rPr>
          <w:lang w:val="en-US"/>
        </w:rPr>
      </w:pPr>
      <w:r w:rsidRPr="00605090">
        <w:rPr>
          <w:lang w:val="en-US"/>
        </w:rPr>
        <w:t>According to the gas research institute, DG is “typically between 25 kW and 25 MW”.</w:t>
      </w:r>
    </w:p>
    <w:p w14:paraId="2DBE2A16" w14:textId="77777777" w:rsidR="001B5600" w:rsidRPr="00605090" w:rsidRDefault="001B5600" w:rsidP="00605090">
      <w:pPr>
        <w:numPr>
          <w:ilvl w:val="0"/>
          <w:numId w:val="11"/>
        </w:numPr>
        <w:tabs>
          <w:tab w:val="left" w:pos="7773"/>
        </w:tabs>
        <w:rPr>
          <w:lang w:val="en-US"/>
        </w:rPr>
      </w:pPr>
      <w:r w:rsidRPr="00605090">
        <w:rPr>
          <w:lang w:val="en-US"/>
        </w:rPr>
        <w:t>Preston and Rastler define the size as “ranging from a few kilowatts to over 100 MW”.</w:t>
      </w:r>
    </w:p>
    <w:p w14:paraId="73615A1E" w14:textId="77777777" w:rsidR="001B5600" w:rsidRPr="00605090" w:rsidRDefault="001B5600" w:rsidP="00605090">
      <w:pPr>
        <w:numPr>
          <w:ilvl w:val="0"/>
          <w:numId w:val="11"/>
        </w:numPr>
        <w:tabs>
          <w:tab w:val="left" w:pos="7773"/>
        </w:tabs>
        <w:rPr>
          <w:lang w:val="en-US"/>
        </w:rPr>
      </w:pPr>
      <w:r w:rsidRPr="00605090">
        <w:rPr>
          <w:lang w:val="en-US"/>
        </w:rPr>
        <w:t>Cardell defines DG as generation “between 500 kW and 1 MW”.</w:t>
      </w:r>
    </w:p>
    <w:p w14:paraId="78CB1FB7" w14:textId="77777777" w:rsidR="001B5600" w:rsidRPr="00605090" w:rsidRDefault="001B5600"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238CA233" w14:textId="77777777" w:rsidR="001B5600" w:rsidRPr="00605090" w:rsidRDefault="001B5600" w:rsidP="00605090">
      <w:pPr>
        <w:tabs>
          <w:tab w:val="left" w:pos="7773"/>
        </w:tabs>
        <w:rPr>
          <w:lang w:val="en-US"/>
        </w:rPr>
      </w:pPr>
      <w:r w:rsidRPr="00605090">
        <w:rPr>
          <w:lang w:val="en-US"/>
        </w:rPr>
        <w:t>Other definitions of DG include some or all of the following [9]:</w:t>
      </w:r>
    </w:p>
    <w:p w14:paraId="65373599" w14:textId="77777777" w:rsidR="001B5600" w:rsidRPr="00605090" w:rsidRDefault="001B5600"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12101BD5" w14:textId="77777777" w:rsidR="001B5600" w:rsidRPr="00605090" w:rsidRDefault="001B5600" w:rsidP="00605090">
      <w:pPr>
        <w:numPr>
          <w:ilvl w:val="0"/>
          <w:numId w:val="11"/>
        </w:numPr>
        <w:tabs>
          <w:tab w:val="left" w:pos="7773"/>
        </w:tabs>
        <w:rPr>
          <w:lang w:val="en-US"/>
        </w:rPr>
      </w:pPr>
      <w:r w:rsidRPr="00605090">
        <w:rPr>
          <w:lang w:val="en-US"/>
        </w:rPr>
        <w:t>Any generation interconnected with distribution facilities.</w:t>
      </w:r>
    </w:p>
    <w:p w14:paraId="0F08676A" w14:textId="77777777" w:rsidR="001B5600" w:rsidRPr="00605090" w:rsidRDefault="001B5600" w:rsidP="00605090">
      <w:pPr>
        <w:numPr>
          <w:ilvl w:val="0"/>
          <w:numId w:val="11"/>
        </w:numPr>
        <w:tabs>
          <w:tab w:val="left" w:pos="7773"/>
        </w:tabs>
        <w:rPr>
          <w:lang w:val="en-US"/>
        </w:rPr>
      </w:pPr>
      <w:r w:rsidRPr="00605090">
        <w:rPr>
          <w:lang w:val="en-US"/>
        </w:rPr>
        <w:t>Commercial emergency and standby diesel generators installed, (i.e., hospitals and hotels).</w:t>
      </w:r>
    </w:p>
    <w:p w14:paraId="5074075A" w14:textId="77777777" w:rsidR="001B5600" w:rsidRPr="00605090" w:rsidRDefault="001B5600" w:rsidP="00605090">
      <w:pPr>
        <w:numPr>
          <w:ilvl w:val="0"/>
          <w:numId w:val="11"/>
        </w:numPr>
        <w:tabs>
          <w:tab w:val="left" w:pos="7773"/>
        </w:tabs>
        <w:rPr>
          <w:lang w:val="en-US"/>
        </w:rPr>
      </w:pPr>
      <w:r w:rsidRPr="00605090">
        <w:rPr>
          <w:lang w:val="en-US"/>
        </w:rPr>
        <w:t>Residential standby generators sold at hardware stores.</w:t>
      </w:r>
    </w:p>
    <w:p w14:paraId="0E4AEA3B" w14:textId="77777777" w:rsidR="001B5600" w:rsidRPr="00605090" w:rsidRDefault="001B5600"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6B088770" w14:textId="77777777" w:rsidR="001B5600" w:rsidRPr="00605090" w:rsidRDefault="001B5600"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4140C1C2" w14:textId="77777777" w:rsidR="001B5600" w:rsidRPr="00605090" w:rsidRDefault="001B5600" w:rsidP="00605090">
      <w:pPr>
        <w:numPr>
          <w:ilvl w:val="0"/>
          <w:numId w:val="11"/>
        </w:numPr>
        <w:tabs>
          <w:tab w:val="left" w:pos="7773"/>
        </w:tabs>
        <w:rPr>
          <w:lang w:val="en-US"/>
        </w:rPr>
      </w:pPr>
      <w:r w:rsidRPr="00605090">
        <w:rPr>
          <w:lang w:val="en-US"/>
        </w:rPr>
        <w:t>Generation facilities located at or near a load center.</w:t>
      </w:r>
    </w:p>
    <w:p w14:paraId="6C5602DF" w14:textId="77777777" w:rsidR="001B5600" w:rsidRPr="00605090" w:rsidRDefault="001B5600"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3AB90538" w14:textId="77777777" w:rsidR="001B5600" w:rsidRPr="00605090" w:rsidRDefault="001B5600" w:rsidP="00605090">
      <w:pPr>
        <w:pStyle w:val="Heading3"/>
        <w:rPr>
          <w:lang w:val="en-US"/>
        </w:rPr>
      </w:pPr>
      <w:bookmarkStart w:id="11" w:name="_Toc101817505"/>
      <w:r w:rsidRPr="00605090">
        <w:rPr>
          <w:lang w:val="en-US"/>
        </w:rPr>
        <w:t>Types of DGs</w:t>
      </w:r>
      <w:bookmarkEnd w:id="11"/>
    </w:p>
    <w:p w14:paraId="670A17DF" w14:textId="77777777" w:rsidR="001B5600" w:rsidRPr="00605090" w:rsidRDefault="001B5600"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0942C0BF" w14:textId="77777777" w:rsidR="001B5600" w:rsidRPr="00605090" w:rsidRDefault="001B5600" w:rsidP="00605090">
      <w:pPr>
        <w:tabs>
          <w:tab w:val="left" w:pos="7773"/>
        </w:tabs>
        <w:rPr>
          <w:b/>
          <w:bCs/>
          <w:lang w:val="en-US"/>
        </w:rPr>
      </w:pPr>
    </w:p>
    <w:p w14:paraId="60E92717" w14:textId="77777777" w:rsidR="001B5600" w:rsidRPr="00605090" w:rsidRDefault="001B5600" w:rsidP="00605090">
      <w:pPr>
        <w:pStyle w:val="Heading3"/>
        <w:rPr>
          <w:lang w:val="en-US"/>
        </w:rPr>
      </w:pPr>
      <w:r w:rsidRPr="00605090">
        <w:rPr>
          <w:lang w:val="en-US"/>
        </w:rPr>
        <w:t xml:space="preserve"> </w:t>
      </w:r>
      <w:bookmarkStart w:id="12" w:name="_Toc101817506"/>
      <w:r w:rsidRPr="00605090">
        <w:rPr>
          <w:lang w:val="en-US"/>
        </w:rPr>
        <w:t>Applications of DGs</w:t>
      </w:r>
      <w:bookmarkEnd w:id="12"/>
    </w:p>
    <w:p w14:paraId="6B8D9709" w14:textId="77777777" w:rsidR="001B5600" w:rsidRPr="00605090" w:rsidRDefault="001B5600" w:rsidP="00605090">
      <w:pPr>
        <w:tabs>
          <w:tab w:val="left" w:pos="7773"/>
        </w:tabs>
        <w:rPr>
          <w:lang w:val="en-US"/>
        </w:rPr>
      </w:pPr>
      <w:r w:rsidRPr="00605090">
        <w:rPr>
          <w:lang w:val="en-US"/>
        </w:rPr>
        <w:t>The main applications for DG so far tend to fall into five main categories [20]:</w:t>
      </w:r>
    </w:p>
    <w:p w14:paraId="31E833E0" w14:textId="77777777" w:rsidR="001B5600" w:rsidRPr="00605090" w:rsidRDefault="001B5600" w:rsidP="00605090">
      <w:pPr>
        <w:numPr>
          <w:ilvl w:val="0"/>
          <w:numId w:val="11"/>
        </w:numPr>
        <w:tabs>
          <w:tab w:val="left" w:pos="7773"/>
        </w:tabs>
        <w:rPr>
          <w:lang w:val="en-US"/>
        </w:rPr>
      </w:pPr>
      <w:r w:rsidRPr="00605090">
        <w:rPr>
          <w:lang w:val="en-US"/>
        </w:rPr>
        <w:t xml:space="preserve"> Standby power.</w:t>
      </w:r>
    </w:p>
    <w:p w14:paraId="341AD8BD" w14:textId="77777777" w:rsidR="001B5600" w:rsidRPr="00605090" w:rsidRDefault="001B5600" w:rsidP="00605090">
      <w:pPr>
        <w:numPr>
          <w:ilvl w:val="0"/>
          <w:numId w:val="11"/>
        </w:numPr>
        <w:tabs>
          <w:tab w:val="left" w:pos="7773"/>
        </w:tabs>
        <w:rPr>
          <w:lang w:val="en-US"/>
        </w:rPr>
      </w:pPr>
      <w:r w:rsidRPr="00605090">
        <w:rPr>
          <w:lang w:val="en-US"/>
        </w:rPr>
        <w:t xml:space="preserve"> Combined heat and power.</w:t>
      </w:r>
    </w:p>
    <w:p w14:paraId="04F9A5A1" w14:textId="77777777" w:rsidR="001B5600" w:rsidRPr="00605090" w:rsidRDefault="001B5600" w:rsidP="00605090">
      <w:pPr>
        <w:numPr>
          <w:ilvl w:val="0"/>
          <w:numId w:val="11"/>
        </w:numPr>
        <w:tabs>
          <w:tab w:val="left" w:pos="7773"/>
        </w:tabs>
        <w:rPr>
          <w:lang w:val="en-US"/>
        </w:rPr>
      </w:pPr>
      <w:r w:rsidRPr="00605090">
        <w:rPr>
          <w:lang w:val="en-US"/>
        </w:rPr>
        <w:t>Peak shaving.</w:t>
      </w:r>
    </w:p>
    <w:p w14:paraId="7853B23B" w14:textId="77777777" w:rsidR="001B5600" w:rsidRPr="00605090" w:rsidRDefault="001B5600" w:rsidP="00605090">
      <w:pPr>
        <w:numPr>
          <w:ilvl w:val="0"/>
          <w:numId w:val="11"/>
        </w:numPr>
        <w:tabs>
          <w:tab w:val="left" w:pos="7773"/>
        </w:tabs>
        <w:rPr>
          <w:lang w:val="en-US"/>
        </w:rPr>
      </w:pPr>
      <w:r w:rsidRPr="00605090">
        <w:rPr>
          <w:lang w:val="en-US"/>
        </w:rPr>
        <w:t>Grid support.</w:t>
      </w:r>
    </w:p>
    <w:p w14:paraId="3DE969BC" w14:textId="77777777" w:rsidR="001B5600" w:rsidRPr="00605090" w:rsidRDefault="001B5600" w:rsidP="00605090">
      <w:pPr>
        <w:numPr>
          <w:ilvl w:val="0"/>
          <w:numId w:val="11"/>
        </w:numPr>
        <w:tabs>
          <w:tab w:val="left" w:pos="7773"/>
        </w:tabs>
        <w:rPr>
          <w:lang w:val="en-US"/>
        </w:rPr>
      </w:pPr>
      <w:r w:rsidRPr="00605090">
        <w:rPr>
          <w:lang w:val="en-US"/>
        </w:rPr>
        <w:t>Stand alone.</w:t>
      </w:r>
    </w:p>
    <w:p w14:paraId="3E8A2524" w14:textId="77777777" w:rsidR="001B5600" w:rsidRPr="00605090" w:rsidRDefault="001B5600"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54BFB9BB" w14:textId="77777777" w:rsidR="001B5600" w:rsidRPr="00605090" w:rsidRDefault="001B5600"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5A452B1A" w14:textId="77777777" w:rsidR="001B5600" w:rsidRPr="00605090" w:rsidRDefault="001B5600"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2A935B10" w14:textId="77777777" w:rsidR="001B5600" w:rsidRPr="00605090" w:rsidRDefault="001B5600"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72194DC0" w14:textId="77777777" w:rsidR="001B5600" w:rsidRPr="00605090" w:rsidRDefault="001B5600"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4FC8AFE4" w14:textId="77777777" w:rsidR="001B5600" w:rsidRPr="00605090" w:rsidRDefault="001B5600" w:rsidP="00605090">
      <w:pPr>
        <w:pStyle w:val="Heading2"/>
        <w:rPr>
          <w:lang w:val="en-US"/>
        </w:rPr>
      </w:pPr>
      <w:r w:rsidRPr="00605090">
        <w:rPr>
          <w:lang w:val="en-US"/>
        </w:rPr>
        <w:t xml:space="preserve"> </w:t>
      </w:r>
      <w:bookmarkStart w:id="13" w:name="_Toc101817507"/>
      <w:r w:rsidRPr="00605090">
        <w:rPr>
          <w:lang w:val="en-US"/>
        </w:rPr>
        <w:t>Capacitor Banks</w:t>
      </w:r>
      <w:bookmarkEnd w:id="13"/>
    </w:p>
    <w:p w14:paraId="6110A275" w14:textId="77777777" w:rsidR="001B5600" w:rsidRPr="00605090" w:rsidRDefault="001B5600"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56353A2B" w14:textId="77777777" w:rsidR="001B5600" w:rsidRPr="00605090" w:rsidRDefault="001B5600"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53057164" w14:textId="77777777" w:rsidR="001B5600" w:rsidRPr="00605090" w:rsidRDefault="001B5600" w:rsidP="00605090">
      <w:pPr>
        <w:pStyle w:val="Heading3"/>
        <w:rPr>
          <w:lang w:val="en-US"/>
        </w:rPr>
      </w:pPr>
      <w:r w:rsidRPr="00605090">
        <w:rPr>
          <w:lang w:val="en-US"/>
        </w:rPr>
        <w:t xml:space="preserve"> </w:t>
      </w:r>
      <w:bookmarkStart w:id="14" w:name="_Toc101817508"/>
      <w:r w:rsidRPr="00605090">
        <w:rPr>
          <w:lang w:val="en-US"/>
        </w:rPr>
        <w:t>Fixed versus switched capacitor banks</w:t>
      </w:r>
      <w:bookmarkEnd w:id="14"/>
    </w:p>
    <w:p w14:paraId="12DBE724" w14:textId="77777777" w:rsidR="001B5600" w:rsidRPr="00605090" w:rsidRDefault="001B5600"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193F1371" w14:textId="77777777" w:rsidR="001B5600" w:rsidRPr="00605090" w:rsidRDefault="001B5600" w:rsidP="00605090">
      <w:pPr>
        <w:numPr>
          <w:ilvl w:val="0"/>
          <w:numId w:val="12"/>
        </w:numPr>
        <w:tabs>
          <w:tab w:val="left" w:pos="7773"/>
        </w:tabs>
        <w:rPr>
          <w:lang w:val="en-US"/>
        </w:rPr>
      </w:pPr>
      <w:r w:rsidRPr="00605090">
        <w:rPr>
          <w:lang w:val="en-US"/>
        </w:rPr>
        <w:t xml:space="preserve"> Fixed capacitor banks for minimum load condition.</w:t>
      </w:r>
    </w:p>
    <w:p w14:paraId="23D994D8" w14:textId="77777777" w:rsidR="001B5600" w:rsidRPr="00605090" w:rsidRDefault="001B5600"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6D2FDE2F" w14:textId="77777777" w:rsidR="001B5600" w:rsidRPr="00605090" w:rsidRDefault="001B5600"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606BA85C" w14:textId="77777777" w:rsidR="001B5600" w:rsidRPr="00605090" w:rsidRDefault="001B5600" w:rsidP="00605090">
      <w:pPr>
        <w:pStyle w:val="Heading3"/>
        <w:rPr>
          <w:lang w:val="en-US"/>
        </w:rPr>
      </w:pPr>
      <w:r w:rsidRPr="00605090">
        <w:rPr>
          <w:lang w:val="en-US"/>
        </w:rPr>
        <w:t xml:space="preserve"> </w:t>
      </w:r>
      <w:bookmarkStart w:id="15" w:name="_Toc101817509"/>
      <w:r w:rsidRPr="00605090">
        <w:rPr>
          <w:lang w:val="en-US"/>
        </w:rPr>
        <w:t>Benefits of capacitor banks</w:t>
      </w:r>
      <w:bookmarkEnd w:id="15"/>
    </w:p>
    <w:p w14:paraId="1D26B1DB" w14:textId="77777777" w:rsidR="001B5600" w:rsidRPr="00605090" w:rsidRDefault="001B5600"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7081EFA1" w14:textId="77777777" w:rsidR="001B5600" w:rsidRPr="00605090" w:rsidRDefault="001B5600" w:rsidP="00605090">
      <w:pPr>
        <w:numPr>
          <w:ilvl w:val="0"/>
          <w:numId w:val="13"/>
        </w:numPr>
        <w:tabs>
          <w:tab w:val="left" w:pos="7773"/>
        </w:tabs>
        <w:rPr>
          <w:b/>
          <w:bCs/>
          <w:i/>
          <w:iCs/>
          <w:lang w:val="en-US"/>
        </w:rPr>
      </w:pPr>
      <w:r w:rsidRPr="00605090">
        <w:rPr>
          <w:b/>
          <w:bCs/>
          <w:i/>
          <w:iCs/>
          <w:lang w:val="en-US"/>
        </w:rPr>
        <w:t>Reactive power support</w:t>
      </w:r>
    </w:p>
    <w:p w14:paraId="43D2E1DC" w14:textId="77777777" w:rsidR="001B5600" w:rsidRPr="00605090" w:rsidRDefault="001B5600"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0C2F7DD5" w14:textId="77777777" w:rsidR="001B5600" w:rsidRPr="00605090" w:rsidRDefault="001B5600" w:rsidP="00605090">
      <w:pPr>
        <w:numPr>
          <w:ilvl w:val="0"/>
          <w:numId w:val="13"/>
        </w:numPr>
        <w:tabs>
          <w:tab w:val="left" w:pos="7773"/>
        </w:tabs>
        <w:rPr>
          <w:b/>
          <w:bCs/>
          <w:lang w:val="en-US"/>
        </w:rPr>
      </w:pPr>
      <w:r w:rsidRPr="00605090">
        <w:rPr>
          <w:b/>
          <w:bCs/>
          <w:i/>
          <w:iCs/>
          <w:lang w:val="en-US"/>
        </w:rPr>
        <w:t>Voltage profile improvements</w:t>
      </w:r>
    </w:p>
    <w:p w14:paraId="14FAFDBE" w14:textId="77777777" w:rsidR="001B5600" w:rsidRPr="00605090" w:rsidRDefault="001B5600" w:rsidP="00605090">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7BE51FB0" w14:textId="77777777" w:rsidR="001B5600" w:rsidRPr="00605090" w:rsidRDefault="001B5600" w:rsidP="00605090">
      <w:pPr>
        <w:tabs>
          <w:tab w:val="left" w:pos="7773"/>
        </w:tabs>
        <w:rPr>
          <w:lang w:val="en-US"/>
        </w:rPr>
      </w:pPr>
    </w:p>
    <w:p w14:paraId="1FFD8F96" w14:textId="77777777" w:rsidR="001B5600" w:rsidRPr="00605090" w:rsidRDefault="001B5600" w:rsidP="00605090">
      <w:pPr>
        <w:tabs>
          <w:tab w:val="left" w:pos="7773"/>
        </w:tabs>
        <w:rPr>
          <w:lang w:val="en-US"/>
        </w:rPr>
      </w:pPr>
    </w:p>
    <w:p w14:paraId="5D7A2FA7" w14:textId="77777777" w:rsidR="001B5600" w:rsidRPr="00605090" w:rsidRDefault="001B5600" w:rsidP="00605090">
      <w:pPr>
        <w:numPr>
          <w:ilvl w:val="0"/>
          <w:numId w:val="13"/>
        </w:numPr>
        <w:tabs>
          <w:tab w:val="left" w:pos="7773"/>
        </w:tabs>
        <w:rPr>
          <w:b/>
          <w:bCs/>
          <w:i/>
          <w:iCs/>
          <w:lang w:val="en-US"/>
        </w:rPr>
      </w:pPr>
      <w:r w:rsidRPr="00605090">
        <w:rPr>
          <w:b/>
          <w:bCs/>
          <w:i/>
          <w:iCs/>
          <w:lang w:val="en-US"/>
        </w:rPr>
        <w:t>Line and transformer loss reductions</w:t>
      </w:r>
    </w:p>
    <w:p w14:paraId="3383026B" w14:textId="77777777" w:rsidR="001B5600" w:rsidRPr="00605090" w:rsidRDefault="001B5600" w:rsidP="00605090">
      <w:pPr>
        <w:tabs>
          <w:tab w:val="left" w:pos="7773"/>
        </w:tabs>
        <w:rPr>
          <w:lang w:val="en-US"/>
        </w:rPr>
      </w:pPr>
      <w:r w:rsidRPr="00605090">
        <w:rPr>
          <w:lang w:val="en-US"/>
        </w:rPr>
        <w:t xml:space="preserve">When capacitor banks are installed for power factor correction, the line current magnitude is decreased. Therefore, both </w:t>
      </w:r>
      <w:r w:rsidRPr="00605090">
        <w:rPr>
          <w:i/>
          <w:iCs/>
          <w:lang w:val="en-US"/>
        </w:rPr>
        <w:t>I</w:t>
      </w:r>
      <w:r w:rsidRPr="00605090">
        <w:rPr>
          <w:i/>
          <w:iCs/>
          <w:vertAlign w:val="superscript"/>
          <w:lang w:val="en-US"/>
        </w:rPr>
        <w:t>2</w:t>
      </w:r>
      <w:r w:rsidRPr="00605090">
        <w:rPr>
          <w:i/>
          <w:iCs/>
          <w:lang w:val="en-US"/>
        </w:rPr>
        <w:t>R</w:t>
      </w:r>
      <w:r w:rsidRPr="00605090">
        <w:rPr>
          <w:lang w:val="en-US"/>
        </w:rPr>
        <w:t xml:space="preserve"> and </w:t>
      </w:r>
      <w:r w:rsidRPr="00605090">
        <w:rPr>
          <w:i/>
          <w:iCs/>
          <w:lang w:val="en-US"/>
        </w:rPr>
        <w:t>I</w:t>
      </w:r>
      <w:r w:rsidRPr="00605090">
        <w:rPr>
          <w:i/>
          <w:iCs/>
          <w:vertAlign w:val="superscript"/>
          <w:lang w:val="en-US"/>
        </w:rPr>
        <w:t>2</w:t>
      </w:r>
      <w:r w:rsidRPr="00605090">
        <w:rPr>
          <w:i/>
          <w:iCs/>
          <w:lang w:val="en-US"/>
        </w:rPr>
        <w:t>X</w:t>
      </w:r>
      <w:r w:rsidRPr="00605090">
        <w:rPr>
          <w:lang w:val="en-US"/>
        </w:rPr>
        <w:t xml:space="preserve"> losses are reduced.</w:t>
      </w:r>
    </w:p>
    <w:p w14:paraId="44009A2A" w14:textId="77777777" w:rsidR="001B5600" w:rsidRPr="00605090" w:rsidRDefault="001B5600" w:rsidP="00605090">
      <w:pPr>
        <w:numPr>
          <w:ilvl w:val="0"/>
          <w:numId w:val="13"/>
        </w:numPr>
        <w:tabs>
          <w:tab w:val="left" w:pos="7773"/>
        </w:tabs>
        <w:rPr>
          <w:b/>
          <w:bCs/>
          <w:i/>
          <w:iCs/>
          <w:lang w:val="en-US"/>
        </w:rPr>
      </w:pPr>
      <w:r w:rsidRPr="00605090">
        <w:rPr>
          <w:b/>
          <w:bCs/>
          <w:i/>
          <w:iCs/>
          <w:lang w:val="en-US"/>
        </w:rPr>
        <w:t>Release of power system capacity</w:t>
      </w:r>
    </w:p>
    <w:p w14:paraId="6627082F" w14:textId="77777777" w:rsidR="001B5600" w:rsidRPr="00605090" w:rsidRDefault="001B5600" w:rsidP="00605090">
      <w:pPr>
        <w:tabs>
          <w:tab w:val="left" w:pos="7773"/>
        </w:tabs>
        <w:rPr>
          <w:lang w:val="en-US"/>
        </w:rPr>
      </w:pPr>
      <w:r w:rsidRPr="0060509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0271E57E" w14:textId="77777777" w:rsidR="001B5600" w:rsidRPr="00605090" w:rsidRDefault="001B5600" w:rsidP="00605090">
      <w:pPr>
        <w:numPr>
          <w:ilvl w:val="0"/>
          <w:numId w:val="13"/>
        </w:numPr>
        <w:tabs>
          <w:tab w:val="left" w:pos="7773"/>
        </w:tabs>
        <w:rPr>
          <w:b/>
          <w:bCs/>
          <w:i/>
          <w:iCs/>
          <w:lang w:val="en-US"/>
        </w:rPr>
      </w:pPr>
      <w:r w:rsidRPr="00605090">
        <w:rPr>
          <w:b/>
          <w:bCs/>
          <w:i/>
          <w:iCs/>
          <w:lang w:val="en-US"/>
        </w:rPr>
        <w:t>Savings due to reduced energy losses</w:t>
      </w:r>
    </w:p>
    <w:p w14:paraId="667DD442" w14:textId="77777777" w:rsidR="001B5600" w:rsidRPr="00605090" w:rsidRDefault="001B5600" w:rsidP="00605090">
      <w:pPr>
        <w:tabs>
          <w:tab w:val="left" w:pos="7773"/>
        </w:tabs>
        <w:rPr>
          <w:lang w:val="en-US"/>
        </w:rPr>
      </w:pPr>
      <w:r w:rsidRPr="0060509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0444DEBF" w14:textId="77777777" w:rsidR="001B5600" w:rsidRPr="00605090" w:rsidRDefault="001B5600" w:rsidP="00605090">
      <w:pPr>
        <w:tabs>
          <w:tab w:val="left" w:pos="7773"/>
        </w:tabs>
        <w:rPr>
          <w:lang w:val="en-US"/>
        </w:rPr>
      </w:pPr>
    </w:p>
    <w:p w14:paraId="6121E5AE" w14:textId="77777777" w:rsidR="001B5600" w:rsidRDefault="001B5600" w:rsidP="00605090">
      <w:pPr>
        <w:tabs>
          <w:tab w:val="left" w:pos="7773"/>
        </w:tabs>
      </w:pPr>
      <w:r>
        <w:tab/>
      </w:r>
    </w:p>
    <w:p w14:paraId="6C752910" w14:textId="77777777" w:rsidR="001B5600" w:rsidRPr="00605090" w:rsidRDefault="001B5600" w:rsidP="00605090">
      <w:pPr>
        <w:tabs>
          <w:tab w:val="left" w:pos="7773"/>
        </w:tabs>
        <w:sectPr w:rsidR="001B5600" w:rsidRPr="00605090" w:rsidSect="00422AC4">
          <w:type w:val="continuous"/>
          <w:pgSz w:w="12240" w:h="15840"/>
          <w:pgMar w:top="1440" w:right="1440" w:bottom="1440" w:left="1440" w:header="720" w:footer="720" w:gutter="0"/>
          <w:cols w:space="720"/>
          <w:docGrid w:linePitch="360"/>
        </w:sectPr>
      </w:pPr>
      <w:r>
        <w:tab/>
      </w:r>
    </w:p>
    <w:p w14:paraId="4D269A33" w14:textId="77777777" w:rsidR="001B5600" w:rsidRDefault="001B5600" w:rsidP="00815771">
      <w:pPr>
        <w:sectPr w:rsidR="001B5600" w:rsidSect="00422AC4">
          <w:type w:val="continuous"/>
          <w:pgSz w:w="12240" w:h="15840"/>
          <w:pgMar w:top="1440" w:right="1440" w:bottom="1440" w:left="1440" w:header="720" w:footer="720" w:gutter="0"/>
          <w:cols w:space="720"/>
          <w:docGrid w:linePitch="360"/>
        </w:sectPr>
      </w:pPr>
      <w:subDoc r:id="rId11"/>
    </w:p>
    <w:p w14:paraId="6AB5807C" w14:textId="77777777" w:rsidR="001B5600" w:rsidRDefault="001B5600" w:rsidP="00815771">
      <w:subDoc r:id="rId12"/>
    </w:p>
    <w:p w14:paraId="500F079D" w14:textId="77777777" w:rsidR="001B5600" w:rsidRPr="000D5F43" w:rsidRDefault="001B5600" w:rsidP="000D5F43">
      <w:pPr>
        <w:spacing w:before="240" w:after="100" w:afterAutospacing="1" w:line="240" w:lineRule="auto"/>
        <w:jc w:val="center"/>
        <w:rPr>
          <w:rFonts w:ascii="Times New Roman" w:eastAsia="Times New Roman" w:hAnsi="Times New Roman" w:cs="Times New Roman"/>
          <w:b/>
          <w:bCs/>
          <w:sz w:val="36"/>
          <w:szCs w:val="36"/>
          <w:lang w:val="en-US"/>
        </w:rPr>
      </w:pPr>
      <w:r w:rsidRPr="000D5F43">
        <w:rPr>
          <w:rFonts w:ascii="Times New Roman" w:eastAsia="Times New Roman" w:hAnsi="Times New Roman" w:cs="Times New Roman"/>
          <w:b/>
          <w:bCs/>
          <w:sz w:val="44"/>
          <w:szCs w:val="44"/>
          <w:lang w:val="en-US"/>
        </w:rPr>
        <w:t xml:space="preserve">BINARY BAT ALGORITHM </w:t>
      </w:r>
    </w:p>
    <w:p w14:paraId="6BA3E175" w14:textId="77777777" w:rsidR="001B5600" w:rsidRPr="000D5F43" w:rsidRDefault="001B5600" w:rsidP="000D5F43">
      <w:pPr>
        <w:spacing w:before="20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1 Modern Optimization Methods</w:t>
      </w:r>
    </w:p>
    <w:p w14:paraId="090D3407" w14:textId="77777777" w:rsidR="001B5600" w:rsidRPr="000D5F43" w:rsidRDefault="001B5600"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DE) algorithm, particle swarm optimization (PSO) technique, seeker optimization algorithm (SOA), ant colony optimization (ACO) algorithm and binary bat algorithm (BBA). Most of these methods are labeled on certain characteristics and behavior of biological, molecular, swarm of insects and neurobiological systems. These new 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5A91A105" w14:textId="77777777" w:rsidR="001B5600" w:rsidRPr="000D5F43" w:rsidRDefault="001B5600" w:rsidP="000D5F43">
      <w:pPr>
        <w:spacing w:before="12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2 Binary Bat Algorithm (BBA)</w:t>
      </w:r>
    </w:p>
    <w:p w14:paraId="1FDB2AAA" w14:textId="77777777" w:rsidR="001B5600" w:rsidRPr="000D5F43" w:rsidRDefault="001B5600" w:rsidP="000D5F43">
      <w:pPr>
        <w:autoSpaceDE w:val="0"/>
        <w:autoSpaceDN w:val="0"/>
        <w:adjustRightInd w:val="0"/>
        <w:spacing w:before="120" w:after="0" w:line="360" w:lineRule="auto"/>
        <w:jc w:val="lowKashida"/>
        <w:rPr>
          <w:rFonts w:ascii="Times New Roman" w:eastAsia="Times New Roman" w:hAnsi="Times New Roman" w:cs="Times New Roman"/>
          <w:b/>
          <w:bCs/>
          <w:sz w:val="32"/>
          <w:szCs w:val="32"/>
          <w:lang w:val="en-US" w:bidi="ar-SA"/>
        </w:rPr>
      </w:pPr>
      <w:r w:rsidRPr="000D5F43">
        <w:rPr>
          <w:rFonts w:ascii="Times New Roman" w:eastAsia="Times New Roman" w:hAnsi="Times New Roman" w:cs="Times New Roman"/>
          <w:b/>
          <w:bCs/>
          <w:sz w:val="32"/>
          <w:szCs w:val="32"/>
          <w:lang w:val="en-US" w:bidi="ar-SA"/>
        </w:rPr>
        <w:t>5.2.1 Description of real bats</w:t>
      </w:r>
    </w:p>
    <w:p w14:paraId="36007A2D" w14:textId="77777777" w:rsidR="001B5600" w:rsidRPr="000D5F43" w:rsidRDefault="001B5600"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4B5BCF96" w14:textId="77777777" w:rsidR="001B5600" w:rsidRPr="000D5F43" w:rsidRDefault="001B5600"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1C379306"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1B100561"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1BEF36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20.4pt" o:ole="">
            <v:imagedata r:id="rId13" o:title=""/>
          </v:shape>
          <o:OLEObject Type="Embed" ProgID="Equation.DSMT4" ShapeID="_x0000_i1025" DrawAspect="Content" ObjectID="_1712430615" r:id="rId1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50AB168E" w14:textId="77777777" w:rsidR="001B5600" w:rsidRPr="000D5F43" w:rsidRDefault="001B5600"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4E8D27E4"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430801F6">
          <v:shape id="_x0000_i1026" type="#_x0000_t75" style="width:124.8pt;height:20.4pt" o:ole="">
            <v:imagedata r:id="rId15" o:title=""/>
          </v:shape>
          <o:OLEObject Type="Embed" ProgID="Equation.DSMT4" ShapeID="_x0000_i1026" DrawAspect="Content" ObjectID="_1712430616" r:id="rId1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18403BA9" w14:textId="77777777" w:rsidR="001B5600" w:rsidRPr="000D5F43" w:rsidRDefault="001B5600"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733D7019" w14:textId="77777777" w:rsidR="001B5600" w:rsidRPr="000D5F43" w:rsidRDefault="001B5600"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254018B4">
          <v:shape id="_x0000_i1027" type="#_x0000_t75" style="width:110.4pt;height:36.6pt" o:ole="">
            <v:imagedata r:id="rId17" o:title=""/>
          </v:shape>
          <o:OLEObject Type="Embed" ProgID="Equation.DSMT4" ShapeID="_x0000_i1027" DrawAspect="Content" ObjectID="_1712430617" r:id="rId1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170267A5" w14:textId="77777777" w:rsidR="001B5600" w:rsidRPr="000D5F43" w:rsidRDefault="001B5600"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524EE275"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27007F2B">
          <v:shape id="_x0000_i1028" type="#_x0000_t75" style="width:165pt;height:46.2pt" o:ole="">
            <v:imagedata r:id="rId19" o:title=""/>
          </v:shape>
          <o:OLEObject Type="Embed" ProgID="Equation.DSMT4" ShapeID="_x0000_i1028" DrawAspect="Content" ObjectID="_1712430618" r:id="rId2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37528137" w14:textId="77777777" w:rsidR="001B5600" w:rsidRPr="000D5F43" w:rsidRDefault="001B5600"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7333E53B"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591B5CED">
          <v:shape id="_x0000_i1029" type="#_x0000_t75" style="width:156.6pt;height:46.2pt" o:ole="">
            <v:imagedata r:id="rId21" o:title=""/>
          </v:shape>
          <o:OLEObject Type="Embed" ProgID="Equation.DSMT4" ShapeID="_x0000_i1029" DrawAspect="Content" ObjectID="_1712430619" r:id="rId2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28EE08DD" w14:textId="77777777" w:rsidR="001B5600" w:rsidRPr="000D5F43" w:rsidRDefault="001B5600"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4ED6C6A6"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09C8D4CE">
          <v:shape id="_x0000_i1030" type="#_x0000_t75" style="width:58.2pt;height:19.2pt" o:ole="">
            <v:imagedata r:id="rId23" o:title=""/>
          </v:shape>
          <o:OLEObject Type="Embed" ProgID="Equation.DSMT4" ShapeID="_x0000_i1030" DrawAspect="Content" ObjectID="_1712430620" r:id="rId2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208FA945"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78989B1B">
          <v:shape id="_x0000_i1031" type="#_x0000_t75" style="width:93.6pt;height:22.2pt" o:ole="">
            <v:imagedata r:id="rId25" o:title=""/>
          </v:shape>
          <o:OLEObject Type="Embed" ProgID="Equation.DSMT4" ShapeID="_x0000_i1031" DrawAspect="Content" ObjectID="_1712430621" r:id="rId2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425D832C" w14:textId="77777777" w:rsidR="001B5600" w:rsidRPr="000D5F43" w:rsidRDefault="001B5600"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187E174A"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11834476">
          <v:shape id="_x0000_i1032" type="#_x0000_t75" style="width:96pt;height:20.4pt" o:ole="">
            <v:imagedata r:id="rId27" o:title=""/>
          </v:shape>
          <o:OLEObject Type="Embed" ProgID="Equation.DSMT4" ShapeID="_x0000_i1032" DrawAspect="Content" ObjectID="_1712430622" r:id="rId2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38501F5D" w14:textId="77777777" w:rsidR="001B5600" w:rsidRPr="000D5F43" w:rsidRDefault="001B5600"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74D01670" w14:textId="77777777" w:rsidR="001B5600" w:rsidRPr="000D5F43" w:rsidRDefault="001B5600"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6DF9B6DA" w14:textId="77777777" w:rsidR="001B5600" w:rsidRPr="000D5F43" w:rsidRDefault="001B5600"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1FE8C641" w14:textId="77777777" w:rsidR="001B5600" w:rsidRPr="000D5F43" w:rsidRDefault="001B5600"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400A653C" w14:textId="77777777" w:rsidR="001B5600" w:rsidRPr="000D5F43" w:rsidRDefault="001B5600"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69DA7C6C" w14:textId="77777777" w:rsidR="001B5600" w:rsidRPr="000D5F43" w:rsidRDefault="001B5600"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7DE41BF7" w14:textId="77777777" w:rsidR="001B5600" w:rsidRPr="000D5F43" w:rsidRDefault="001B5600"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73E61AD6">
          <v:shape id="_x0000_i1033" type="#_x0000_t75" style="width:132pt;height:20.4pt" o:ole="">
            <v:imagedata r:id="rId29" o:title=""/>
          </v:shape>
          <o:OLEObject Type="Embed" ProgID="Equation.DSMT4" ShapeID="_x0000_i1033" DrawAspect="Content" ObjectID="_1712430623" r:id="rId3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3311BFAD" w14:textId="77777777" w:rsidR="001B5600" w:rsidRPr="000D5F43" w:rsidRDefault="001B5600"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4AF32DE2" w14:textId="77777777" w:rsidR="001B5600" w:rsidRPr="000D5F43" w:rsidRDefault="001B5600"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6E340F5D" w14:textId="77777777" w:rsidR="001B5600" w:rsidRPr="000D5F43" w:rsidRDefault="001B5600"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5E3E61F0" w14:textId="77777777" w:rsidR="001B5600" w:rsidRPr="000D5F43" w:rsidRDefault="001B5600"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1A401778" w14:textId="77777777" w:rsidR="001B5600" w:rsidRPr="000D5F43" w:rsidRDefault="001B5600"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27D123EC" w14:textId="77777777" w:rsidR="001B5600" w:rsidRPr="000D5F43" w:rsidRDefault="001B5600"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1D5BD999" w14:textId="77777777" w:rsidR="001B5600" w:rsidRPr="000D5F43" w:rsidRDefault="001B5600"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67B77349" w14:textId="77777777" w:rsidR="001B5600" w:rsidRPr="000D5F43" w:rsidRDefault="001B5600"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03CE93E9"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5DA077E1">
          <v:shape id="_x0000_i1034" type="#_x0000_t75" style="width:186.6pt;height:22.2pt" o:ole="">
            <v:imagedata r:id="rId31" o:title=""/>
          </v:shape>
          <o:OLEObject Type="Embed" ProgID="Equation.DSMT4" ShapeID="_x0000_i1034" DrawAspect="Content" ObjectID="_1712430624" r:id="rId3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270D03B3" w14:textId="77777777" w:rsidR="001B5600" w:rsidRPr="000D5F43" w:rsidRDefault="001B5600"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3953AA64" w14:textId="77777777" w:rsidR="001B5600" w:rsidRPr="000D5F43" w:rsidRDefault="001B5600"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59BC994A" w14:textId="77777777" w:rsidR="001B5600" w:rsidRPr="000D5F43" w:rsidRDefault="001B5600"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3351995B" w14:textId="77777777" w:rsidR="001B5600" w:rsidRPr="000D5F43" w:rsidRDefault="001B5600"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5C74F9FE" w14:textId="77777777" w:rsidR="001B5600" w:rsidRPr="000D5F43" w:rsidRDefault="001B5600"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0EA77F7C" w14:textId="77777777" w:rsidR="001B5600" w:rsidRPr="000D5F43" w:rsidRDefault="001B5600"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4AD27556" w14:textId="77777777" w:rsidR="001B5600" w:rsidRPr="000D5F43" w:rsidRDefault="001B5600"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06EC546A" w14:textId="77777777" w:rsidR="001B5600" w:rsidRPr="000D5F43" w:rsidRDefault="001B5600"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336F16C3" w14:textId="77777777" w:rsidR="001B5600" w:rsidRPr="000D5F43" w:rsidRDefault="001B5600"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47C90FC8" w14:textId="77777777" w:rsidR="001B5600" w:rsidRPr="000D5F43" w:rsidRDefault="001B5600"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076F3670" w14:textId="77777777" w:rsidR="001B5600" w:rsidRPr="000D5F43" w:rsidRDefault="001B5600"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508824CD" w14:textId="77777777" w:rsidR="001B5600" w:rsidRPr="000D5F43" w:rsidRDefault="001B5600"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11F8BC92" w14:textId="77777777" w:rsidR="001B5600" w:rsidRPr="000D5F43" w:rsidRDefault="001B5600"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0E66D654" w14:textId="77777777" w:rsidR="001B5600" w:rsidRPr="000D5F43" w:rsidRDefault="001B5600"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1A390B37"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7023E18E">
          <v:shape id="_x0000_i1035" type="#_x0000_t75" style="width:178.8pt;height:22.2pt" o:ole="">
            <v:imagedata r:id="rId33" o:title=""/>
          </v:shape>
          <o:OLEObject Type="Embed" ProgID="Equation.DSMT4" ShapeID="_x0000_i1035" DrawAspect="Content" ObjectID="_1712430625" r:id="rId3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19700763" w14:textId="77777777" w:rsidR="001B5600" w:rsidRPr="000D5F43" w:rsidRDefault="001B5600"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79D82299" w14:textId="77777777" w:rsidR="001B5600" w:rsidRPr="000D5F43" w:rsidRDefault="001B5600"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73B44C47" w14:textId="77777777" w:rsidR="001B5600" w:rsidRPr="000D5F43" w:rsidRDefault="001B5600"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66DF3401" w14:textId="77777777" w:rsidR="001B5600" w:rsidRPr="000D5F43" w:rsidRDefault="001B5600"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1BDB0014" w14:textId="77777777" w:rsidR="001B5600" w:rsidRPr="000D5F43" w:rsidRDefault="001B5600"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2B90F73A">
          <v:shape id="_x0000_i1036" type="#_x0000_t75" style="width:189pt;height:36pt" o:ole="">
            <v:imagedata r:id="rId35" o:title=""/>
          </v:shape>
          <o:OLEObject Type="Embed" ProgID="Equation.DSMT4" ShapeID="_x0000_i1036" DrawAspect="Content" ObjectID="_1712430626" r:id="rId3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3B9EC074" w14:textId="77777777" w:rsidR="001B5600" w:rsidRPr="000D5F43" w:rsidRDefault="001B5600"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5449FD07" w14:textId="77777777" w:rsidR="001B5600" w:rsidRPr="000D5F43" w:rsidRDefault="001B5600"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357CDC0C" w14:textId="77777777" w:rsidR="001B5600" w:rsidRPr="000D5F43" w:rsidRDefault="001B5600"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12127E6C" w14:textId="77777777" w:rsidR="001B5600" w:rsidRPr="000D5F43" w:rsidRDefault="001B5600"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6A88A257"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16C8CAC9"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0183911"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C5215EC"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41FC2EB"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1859673"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CE994E3"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801C3DF"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6C42225"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D5EC101"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71F1BDA" w14:textId="77777777" w:rsidR="001B5600" w:rsidRPr="000D5F43" w:rsidRDefault="001B5600"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F7C67E3" w14:textId="77777777" w:rsidR="001B5600" w:rsidRPr="000D5F43" w:rsidRDefault="001B5600"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14208F9F" wp14:editId="40327A9D">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0904CC5D" w14:textId="77777777" w:rsidR="001B5600" w:rsidRDefault="001B5600" w:rsidP="000D5F43">
                                  <w:pPr>
                                    <w:bidi/>
                                    <w:jc w:val="center"/>
                                    <w:rPr>
                                      <w:lang w:bidi="ar-SA"/>
                                    </w:rPr>
                                  </w:pPr>
                                  <w:r>
                                    <w:t>Start</w:t>
                                  </w:r>
                                </w:p>
                                <w:p w14:paraId="1820B1B4" w14:textId="77777777" w:rsidR="001B5600" w:rsidRDefault="001B5600"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7EF35144" w14:textId="77777777" w:rsidR="001B5600" w:rsidRDefault="001B5600"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57819B35" w14:textId="77777777" w:rsidR="001B5600" w:rsidRDefault="001B5600"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1261CBD7" w14:textId="77777777" w:rsidR="001B5600" w:rsidRDefault="001B5600" w:rsidP="000D5F43">
                                    <w:pPr>
                                      <w:ind w:left="-130" w:right="-134"/>
                                      <w:jc w:val="center"/>
                                    </w:pPr>
                                    <w:r>
                                      <w:t>Check the system constraints</w:t>
                                    </w:r>
                                  </w:p>
                                  <w:p w14:paraId="4CD5B3B9" w14:textId="77777777" w:rsidR="001B5600" w:rsidRDefault="001B5600"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2440F386" w14:textId="77777777" w:rsidR="001B5600" w:rsidRDefault="001B5600" w:rsidP="000D5F43">
                                    <w:pPr>
                                      <w:ind w:left="-130" w:right="-134"/>
                                      <w:jc w:val="center"/>
                                    </w:pPr>
                                    <w:r>
                                      <w:t>Determine the initial global best solution</w:t>
                                    </w:r>
                                  </w:p>
                                  <w:p w14:paraId="6ACB313F" w14:textId="77777777" w:rsidR="001B5600" w:rsidRDefault="001B5600"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2F722F9C" w14:textId="77777777" w:rsidR="001B5600" w:rsidRDefault="001B5600" w:rsidP="000D5F43">
                                  <w:pPr>
                                    <w:ind w:left="-130" w:right="-134"/>
                                    <w:jc w:val="center"/>
                                  </w:pPr>
                                  <w:r>
                                    <w:t>Generate the initial position randomly of each bat</w:t>
                                  </w:r>
                                </w:p>
                                <w:p w14:paraId="4A993383" w14:textId="77777777" w:rsidR="001B5600" w:rsidRDefault="001B5600"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00B797AC" w14:textId="77777777" w:rsidR="001B5600" w:rsidRDefault="001B5600" w:rsidP="000D5F43">
                                  <w:pPr>
                                    <w:ind w:left="-130" w:right="-134"/>
                                    <w:jc w:val="center"/>
                                  </w:pPr>
                                  <w:r>
                                    <w:t>Initial evaluation process</w:t>
                                  </w:r>
                                </w:p>
                                <w:p w14:paraId="1E4260F3" w14:textId="77777777" w:rsidR="001B5600" w:rsidRDefault="001B5600"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2E2F1A08" w14:textId="77777777" w:rsidR="001B5600" w:rsidRDefault="001B5600" w:rsidP="000D5F43">
                                  <w:pPr>
                                    <w:ind w:left="-130" w:right="-134"/>
                                    <w:jc w:val="center"/>
                                  </w:pPr>
                                  <w:r>
                                    <w:t xml:space="preserve">    Apply probabilistic transition rule</w:t>
                                  </w:r>
                                </w:p>
                                <w:p w14:paraId="6006711B" w14:textId="77777777" w:rsidR="001B5600" w:rsidRDefault="001B5600"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6BF2CBBC" w14:textId="77777777" w:rsidR="001B5600" w:rsidRDefault="001B5600" w:rsidP="000D5F43">
                                  <w:pPr>
                                    <w:ind w:left="-130" w:right="-136"/>
                                    <w:jc w:val="center"/>
                                  </w:pPr>
                                  <w:r>
                                    <w:t>Search space updating</w:t>
                                  </w:r>
                                </w:p>
                                <w:p w14:paraId="5C7EE880" w14:textId="77777777" w:rsidR="001B5600" w:rsidRDefault="001B5600"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22DB489F" w14:textId="77777777" w:rsidR="001B5600" w:rsidRDefault="001B5600" w:rsidP="000D5F43">
                                  <w:pPr>
                                    <w:ind w:left="-130" w:right="-134"/>
                                    <w:jc w:val="center"/>
                                  </w:pPr>
                                  <w:r>
                                    <w:rPr>
                                      <w:b/>
                                      <w:bCs/>
                                    </w:rPr>
                                    <w:t xml:space="preserve">   </w:t>
                                  </w:r>
                                  <w:r>
                                    <w:t xml:space="preserve">Determine the Fitness function </w:t>
                                  </w:r>
                                </w:p>
                                <w:p w14:paraId="517DB6E1" w14:textId="77777777" w:rsidR="001B5600" w:rsidRDefault="001B5600"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7B745D9D" w14:textId="77777777" w:rsidR="001B5600" w:rsidRDefault="001B5600" w:rsidP="000D5F43">
                                  <w:pPr>
                                    <w:ind w:left="-130" w:right="-134"/>
                                    <w:jc w:val="center"/>
                                  </w:pPr>
                                  <w:r>
                                    <w:t>Check the system constraints</w:t>
                                  </w:r>
                                </w:p>
                                <w:p w14:paraId="3A384479" w14:textId="77777777" w:rsidR="001B5600" w:rsidRDefault="001B5600"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0CA264AE" w14:textId="77777777" w:rsidR="001B5600" w:rsidRDefault="001B5600" w:rsidP="000D5F43">
                                  <w:pPr>
                                    <w:ind w:left="-130" w:right="-134"/>
                                    <w:jc w:val="center"/>
                                  </w:pPr>
                                  <w:r>
                                    <w:t>Determine the global best solution</w:t>
                                  </w:r>
                                </w:p>
                                <w:p w14:paraId="4CFD18BD" w14:textId="77777777" w:rsidR="001B5600" w:rsidRDefault="001B5600"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4B6BAFE7" w14:textId="77777777" w:rsidR="001B5600" w:rsidRDefault="001B5600" w:rsidP="000D5F43">
                                  <w:pPr>
                                    <w:bidi/>
                                    <w:ind w:right="-142"/>
                                    <w:jc w:val="center"/>
                                  </w:pPr>
                                  <w:r>
                                    <w:t>Control variables, loudness and pulse emission rate updatin</w:t>
                                  </w:r>
                                  <w:r>
                                    <w:rPr>
                                      <w:i/>
                                      <w:iCs/>
                                    </w:rPr>
                                    <w:t>g</w:t>
                                  </w:r>
                                </w:p>
                                <w:p w14:paraId="7D481BC3" w14:textId="77777777" w:rsidR="001B5600" w:rsidRDefault="001B5600"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7C841E72" w14:textId="77777777" w:rsidR="001B5600" w:rsidRDefault="001B5600" w:rsidP="000D5F43">
                                  <w:pPr>
                                    <w:jc w:val="center"/>
                                  </w:pPr>
                                  <w:r>
                                    <w:t xml:space="preserve">Check stopping </w:t>
                                  </w:r>
                                </w:p>
                                <w:p w14:paraId="7390FF49" w14:textId="77777777" w:rsidR="001B5600" w:rsidRDefault="001B5600" w:rsidP="000D5F43">
                                  <w:pPr>
                                    <w:jc w:val="center"/>
                                  </w:pPr>
                                  <w:r>
                                    <w:t>criterion?</w:t>
                                  </w:r>
                                </w:p>
                                <w:p w14:paraId="1C9E87BC" w14:textId="77777777" w:rsidR="001B5600" w:rsidRDefault="001B5600"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496DCF7E" w14:textId="77777777" w:rsidR="001B5600" w:rsidRDefault="001B5600" w:rsidP="000D5F43">
                                  <w:pPr>
                                    <w:jc w:val="center"/>
                                  </w:pPr>
                                  <w:r>
                                    <w:t>Get the optimal solution</w:t>
                                  </w:r>
                                </w:p>
                                <w:p w14:paraId="14BDEFAA" w14:textId="77777777" w:rsidR="001B5600" w:rsidRDefault="001B5600"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781B999C" w14:textId="77777777" w:rsidR="001B5600" w:rsidRDefault="001B5600"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31510F31" w14:textId="77777777" w:rsidR="001B5600" w:rsidRDefault="001B5600"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14208F9F"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0904CC5D" w14:textId="77777777" w:rsidR="001B5600" w:rsidRDefault="001B5600" w:rsidP="000D5F43">
                            <w:pPr>
                              <w:bidi/>
                              <w:jc w:val="center"/>
                              <w:rPr>
                                <w:lang w:bidi="ar-SA"/>
                              </w:rPr>
                            </w:pPr>
                            <w:r>
                              <w:t>Start</w:t>
                            </w:r>
                          </w:p>
                          <w:p w14:paraId="1820B1B4" w14:textId="77777777" w:rsidR="001B5600" w:rsidRDefault="001B5600"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7EF35144" w14:textId="77777777" w:rsidR="001B5600" w:rsidRDefault="001B5600"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57819B35" w14:textId="77777777" w:rsidR="001B5600" w:rsidRDefault="001B5600"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1261CBD7" w14:textId="77777777" w:rsidR="001B5600" w:rsidRDefault="001B5600" w:rsidP="000D5F43">
                              <w:pPr>
                                <w:ind w:left="-130" w:right="-134"/>
                                <w:jc w:val="center"/>
                              </w:pPr>
                              <w:r>
                                <w:t>Check the system constraints</w:t>
                              </w:r>
                            </w:p>
                            <w:p w14:paraId="4CD5B3B9" w14:textId="77777777" w:rsidR="001B5600" w:rsidRDefault="001B5600"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2440F386" w14:textId="77777777" w:rsidR="001B5600" w:rsidRDefault="001B5600" w:rsidP="000D5F43">
                              <w:pPr>
                                <w:ind w:left="-130" w:right="-134"/>
                                <w:jc w:val="center"/>
                              </w:pPr>
                              <w:r>
                                <w:t>Determine the initial global best solution</w:t>
                              </w:r>
                            </w:p>
                            <w:p w14:paraId="6ACB313F" w14:textId="77777777" w:rsidR="001B5600" w:rsidRDefault="001B5600"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2F722F9C" w14:textId="77777777" w:rsidR="001B5600" w:rsidRDefault="001B5600" w:rsidP="000D5F43">
                            <w:pPr>
                              <w:ind w:left="-130" w:right="-134"/>
                              <w:jc w:val="center"/>
                            </w:pPr>
                            <w:r>
                              <w:t>Generate the initial position randomly of each bat</w:t>
                            </w:r>
                          </w:p>
                          <w:p w14:paraId="4A993383" w14:textId="77777777" w:rsidR="001B5600" w:rsidRDefault="001B5600"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00B797AC" w14:textId="77777777" w:rsidR="001B5600" w:rsidRDefault="001B5600" w:rsidP="000D5F43">
                            <w:pPr>
                              <w:ind w:left="-130" w:right="-134"/>
                              <w:jc w:val="center"/>
                            </w:pPr>
                            <w:r>
                              <w:t>Initial evaluation process</w:t>
                            </w:r>
                          </w:p>
                          <w:p w14:paraId="1E4260F3" w14:textId="77777777" w:rsidR="001B5600" w:rsidRDefault="001B5600"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2E2F1A08" w14:textId="77777777" w:rsidR="001B5600" w:rsidRDefault="001B5600" w:rsidP="000D5F43">
                            <w:pPr>
                              <w:ind w:left="-130" w:right="-134"/>
                              <w:jc w:val="center"/>
                            </w:pPr>
                            <w:r>
                              <w:t xml:space="preserve">    Apply probabilistic transition rule</w:t>
                            </w:r>
                          </w:p>
                          <w:p w14:paraId="6006711B" w14:textId="77777777" w:rsidR="001B5600" w:rsidRDefault="001B5600"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6BF2CBBC" w14:textId="77777777" w:rsidR="001B5600" w:rsidRDefault="001B5600" w:rsidP="000D5F43">
                            <w:pPr>
                              <w:ind w:left="-130" w:right="-136"/>
                              <w:jc w:val="center"/>
                            </w:pPr>
                            <w:r>
                              <w:t>Search space updating</w:t>
                            </w:r>
                          </w:p>
                          <w:p w14:paraId="5C7EE880" w14:textId="77777777" w:rsidR="001B5600" w:rsidRDefault="001B5600"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22DB489F" w14:textId="77777777" w:rsidR="001B5600" w:rsidRDefault="001B5600" w:rsidP="000D5F43">
                            <w:pPr>
                              <w:ind w:left="-130" w:right="-134"/>
                              <w:jc w:val="center"/>
                            </w:pPr>
                            <w:r>
                              <w:rPr>
                                <w:b/>
                                <w:bCs/>
                              </w:rPr>
                              <w:t xml:space="preserve">   </w:t>
                            </w:r>
                            <w:r>
                              <w:t xml:space="preserve">Determine the Fitness function </w:t>
                            </w:r>
                          </w:p>
                          <w:p w14:paraId="517DB6E1" w14:textId="77777777" w:rsidR="001B5600" w:rsidRDefault="001B5600"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7B745D9D" w14:textId="77777777" w:rsidR="001B5600" w:rsidRDefault="001B5600" w:rsidP="000D5F43">
                            <w:pPr>
                              <w:ind w:left="-130" w:right="-134"/>
                              <w:jc w:val="center"/>
                            </w:pPr>
                            <w:r>
                              <w:t>Check the system constraints</w:t>
                            </w:r>
                          </w:p>
                          <w:p w14:paraId="3A384479" w14:textId="77777777" w:rsidR="001B5600" w:rsidRDefault="001B5600"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0CA264AE" w14:textId="77777777" w:rsidR="001B5600" w:rsidRDefault="001B5600" w:rsidP="000D5F43">
                            <w:pPr>
                              <w:ind w:left="-130" w:right="-134"/>
                              <w:jc w:val="center"/>
                            </w:pPr>
                            <w:r>
                              <w:t>Determine the global best solution</w:t>
                            </w:r>
                          </w:p>
                          <w:p w14:paraId="4CFD18BD" w14:textId="77777777" w:rsidR="001B5600" w:rsidRDefault="001B5600"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4B6BAFE7" w14:textId="77777777" w:rsidR="001B5600" w:rsidRDefault="001B5600" w:rsidP="000D5F43">
                            <w:pPr>
                              <w:bidi/>
                              <w:ind w:right="-142"/>
                              <w:jc w:val="center"/>
                            </w:pPr>
                            <w:r>
                              <w:t>Control variables, loudness and pulse emission rate updatin</w:t>
                            </w:r>
                            <w:r>
                              <w:rPr>
                                <w:i/>
                                <w:iCs/>
                              </w:rPr>
                              <w:t>g</w:t>
                            </w:r>
                          </w:p>
                          <w:p w14:paraId="7D481BC3" w14:textId="77777777" w:rsidR="001B5600" w:rsidRDefault="001B5600"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7C841E72" w14:textId="77777777" w:rsidR="001B5600" w:rsidRDefault="001B5600" w:rsidP="000D5F43">
                            <w:pPr>
                              <w:jc w:val="center"/>
                            </w:pPr>
                            <w:r>
                              <w:t xml:space="preserve">Check stopping </w:t>
                            </w:r>
                          </w:p>
                          <w:p w14:paraId="7390FF49" w14:textId="77777777" w:rsidR="001B5600" w:rsidRDefault="001B5600" w:rsidP="000D5F43">
                            <w:pPr>
                              <w:jc w:val="center"/>
                            </w:pPr>
                            <w:r>
                              <w:t>criterion?</w:t>
                            </w:r>
                          </w:p>
                          <w:p w14:paraId="1C9E87BC" w14:textId="77777777" w:rsidR="001B5600" w:rsidRDefault="001B5600"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496DCF7E" w14:textId="77777777" w:rsidR="001B5600" w:rsidRDefault="001B5600" w:rsidP="000D5F43">
                            <w:pPr>
                              <w:jc w:val="center"/>
                            </w:pPr>
                            <w:r>
                              <w:t>Get the optimal solution</w:t>
                            </w:r>
                          </w:p>
                          <w:p w14:paraId="14BDEFAA" w14:textId="77777777" w:rsidR="001B5600" w:rsidRDefault="001B5600"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781B999C" w14:textId="77777777" w:rsidR="001B5600" w:rsidRDefault="001B5600"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31510F31" w14:textId="77777777" w:rsidR="001B5600" w:rsidRDefault="001B5600" w:rsidP="000D5F43">
                        <w:pPr>
                          <w:ind w:hanging="284"/>
                          <w:jc w:val="center"/>
                          <w:rPr>
                            <w:sz w:val="22"/>
                            <w:szCs w:val="22"/>
                          </w:rPr>
                        </w:pPr>
                        <w:r>
                          <w:rPr>
                            <w:sz w:val="22"/>
                            <w:szCs w:val="22"/>
                          </w:rPr>
                          <w:t>Yes</w:t>
                        </w:r>
                      </w:p>
                    </w:txbxContent>
                  </v:textbox>
                </v:shape>
                <w10:anchorlock/>
              </v:group>
            </w:pict>
          </mc:Fallback>
        </mc:AlternateContent>
      </w:r>
    </w:p>
    <w:p w14:paraId="62AA6CAB" w14:textId="77777777" w:rsidR="001B5600" w:rsidRPr="000D5F43" w:rsidRDefault="001B5600"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3F17CA0B" w14:textId="77777777" w:rsidR="001B5600" w:rsidRDefault="001B5600" w:rsidP="000D5F43">
      <w:pPr>
        <w:tabs>
          <w:tab w:val="left" w:pos="1990"/>
        </w:tabs>
      </w:pPr>
    </w:p>
    <w:p w14:paraId="0EAECD62" w14:textId="77777777" w:rsidR="001B5600" w:rsidRPr="000D5F43" w:rsidRDefault="001B5600" w:rsidP="000D5F43">
      <w:pPr>
        <w:tabs>
          <w:tab w:val="left" w:pos="1990"/>
        </w:tabs>
        <w:sectPr w:rsidR="001B5600" w:rsidRPr="000D5F43" w:rsidSect="00422AC4">
          <w:type w:val="continuous"/>
          <w:pgSz w:w="12240" w:h="15840"/>
          <w:pgMar w:top="1440" w:right="1440" w:bottom="1440" w:left="1440" w:header="720" w:footer="720" w:gutter="0"/>
          <w:cols w:space="720"/>
          <w:docGrid w:linePitch="360"/>
        </w:sectPr>
      </w:pPr>
      <w:r>
        <w:tab/>
      </w:r>
    </w:p>
    <w:p w14:paraId="7DEEA870" w14:textId="77777777" w:rsidR="001B5600" w:rsidRDefault="001B5600" w:rsidP="00815771">
      <w:pPr>
        <w:sectPr w:rsidR="001B5600" w:rsidSect="00422AC4">
          <w:footerReference w:type="default" r:id="rId37"/>
          <w:type w:val="continuous"/>
          <w:pgSz w:w="12240" w:h="15840"/>
          <w:pgMar w:top="1440" w:right="1440" w:bottom="1440" w:left="1440" w:header="720" w:footer="720" w:gutter="0"/>
          <w:cols w:space="720"/>
          <w:docGrid w:linePitch="360"/>
        </w:sectPr>
      </w:pPr>
      <w:subDoc r:id="rId38"/>
    </w:p>
    <w:p w14:paraId="47C0CE7E" w14:textId="77777777" w:rsidR="001B5600" w:rsidRDefault="001B5600" w:rsidP="00815771">
      <w:pPr>
        <w:rPr>
          <w:rFonts w:asciiTheme="majorHAnsi" w:eastAsiaTheme="majorEastAsia" w:hAnsiTheme="majorHAnsi" w:cstheme="majorBidi"/>
          <w:color w:val="2F5496" w:themeColor="accent1" w:themeShade="BF"/>
          <w:sz w:val="32"/>
          <w:szCs w:val="32"/>
        </w:rPr>
      </w:pPr>
      <w:r>
        <w:br w:type="page"/>
      </w:r>
    </w:p>
    <w:p w14:paraId="4ABE90B7" w14:textId="77777777" w:rsidR="001B5600" w:rsidRDefault="001B5600" w:rsidP="00815771">
      <w:pPr>
        <w:sectPr w:rsidR="001B5600" w:rsidSect="00422AC4">
          <w:footerReference w:type="default" r:id="rId39"/>
          <w:type w:val="continuous"/>
          <w:pgSz w:w="12240" w:h="15840"/>
          <w:pgMar w:top="1440" w:right="1440" w:bottom="1440" w:left="1440" w:header="720" w:footer="720" w:gutter="0"/>
          <w:cols w:space="720"/>
          <w:docGrid w:linePitch="360"/>
        </w:sectPr>
      </w:pPr>
    </w:p>
    <w:p w14:paraId="74F6BDE2" w14:textId="77777777" w:rsidR="001B5600" w:rsidRDefault="001B5600" w:rsidP="00815771">
      <w:pPr>
        <w:sectPr w:rsidR="001B5600" w:rsidSect="00422AC4">
          <w:headerReference w:type="default" r:id="rId40"/>
          <w:footerReference w:type="even" r:id="rId41"/>
          <w:footerReference w:type="default" r:id="rId42"/>
          <w:type w:val="continuous"/>
          <w:pgSz w:w="12240" w:h="15840"/>
          <w:pgMar w:top="1440" w:right="1440" w:bottom="1440" w:left="1440" w:header="720" w:footer="720" w:gutter="0"/>
          <w:cols w:space="720"/>
          <w:docGrid w:linePitch="360"/>
        </w:sectPr>
      </w:pPr>
      <w:subDoc r:id="rId43"/>
    </w:p>
    <w:p w14:paraId="403421CC" w14:textId="77777777" w:rsidR="001B5600" w:rsidRDefault="001B5600" w:rsidP="00FC76FA">
      <w:pPr>
        <w:pStyle w:val="Heading1"/>
      </w:pPr>
      <w:subDoc r:id="rId44"/>
    </w:p>
    <w:sectPr w:rsidR="001B5600" w:rsidSect="00422AC4">
      <w:headerReference w:type="default" r:id="rId45"/>
      <w:footerReference w:type="even" r:id="rId46"/>
      <w:footerReference w:type="default" r:id="rId47"/>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32637404"/>
      <w:docPartObj>
        <w:docPartGallery w:val="Page Numbers (Bottom of Page)"/>
        <w:docPartUnique/>
      </w:docPartObj>
    </w:sdtPr>
    <w:sdtEndPr/>
    <w:sdtContent>
      <w:p w14:paraId="4A2449D1" w14:textId="77777777" w:rsidR="004F454F" w:rsidRDefault="004F454F">
        <w:pPr>
          <w:pStyle w:val="Footer"/>
        </w:pPr>
        <w:r>
          <w:rPr>
            <w:noProof/>
          </w:rPr>
          <mc:AlternateContent>
            <mc:Choice Requires="wpg">
              <w:drawing>
                <wp:anchor distT="0" distB="0" distL="114300" distR="114300" simplePos="0" relativeHeight="251693056" behindDoc="0" locked="0" layoutInCell="1" allowOverlap="1" wp14:anchorId="5756DE3B" wp14:editId="3A987462">
                  <wp:simplePos x="0" y="0"/>
                  <wp:positionH relativeFrom="page">
                    <wp:align>center</wp:align>
                  </wp:positionH>
                  <wp:positionV relativeFrom="bottomMargin">
                    <wp:align>center</wp:align>
                  </wp:positionV>
                  <wp:extent cx="7753350" cy="190500"/>
                  <wp:effectExtent l="9525" t="9525" r="9525"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22"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94C81" w14:textId="77777777" w:rsidR="004F454F" w:rsidRDefault="004F454F">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23" name="Group 31"/>
                          <wpg:cNvGrpSpPr>
                            <a:grpSpLocks/>
                          </wpg:cNvGrpSpPr>
                          <wpg:grpSpPr bwMode="auto">
                            <a:xfrm flipH="1">
                              <a:off x="0" y="14970"/>
                              <a:ext cx="12255" cy="230"/>
                              <a:chOff x="-8" y="14978"/>
                              <a:chExt cx="12255" cy="230"/>
                            </a:xfrm>
                          </wpg:grpSpPr>
                          <wps:wsp>
                            <wps:cNvPr id="24"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25"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5756DE3B" id="Group 21" o:spid="_x0000_s1062" style="position:absolute;margin-left:0;margin-top:0;width:610.5pt;height:15pt;z-index:25169305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CDMbr6eAMAAHk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13E94C81" w14:textId="77777777" w:rsidR="004F454F" w:rsidRDefault="004F454F">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98119C" w14:textId="77777777" w:rsidR="00042A63" w:rsidRDefault="001B5600" w:rsidP="008157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60DDB" w14:textId="77777777" w:rsidR="00960BED" w:rsidRDefault="00960BED" w:rsidP="0081577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4386FE"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5E9EA30D" w14:textId="77777777" w:rsidR="00D44AB4" w:rsidRDefault="00D44AB4"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2972C8AF"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05B5A7D3" wp14:editId="24F4036D">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3FA24"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05B5A7D3" id="Group 12" o:spid="_x0000_s1067"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4943FA24"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277E"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789ACF28" w14:textId="77777777" w:rsidR="00D44AB4" w:rsidRDefault="00D44AB4" w:rsidP="0081577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2FC10F71"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696128" behindDoc="0" locked="0" layoutInCell="1" allowOverlap="1" wp14:anchorId="1752D745" wp14:editId="601942D6">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04646"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1752D745" id="Group 3" o:spid="_x0000_s1072" style="position:absolute;margin-left:0;margin-top:0;width:610.5pt;height:15pt;z-index:251696128;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6FF04646"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CD802" w14:textId="77777777" w:rsidR="00854857" w:rsidRDefault="00854857" w:rsidP="00854857">
    <w:pPr>
      <w:pStyle w:val="Header"/>
    </w:pPr>
    <w:r>
      <w:rPr>
        <w:noProof/>
      </w:rPr>
      <w:drawing>
        <wp:anchor distT="0" distB="0" distL="114300" distR="114300" simplePos="0" relativeHeight="251680768" behindDoc="0" locked="0" layoutInCell="1" allowOverlap="1" wp14:anchorId="017FDA24" wp14:editId="20E048D5">
          <wp:simplePos x="0" y="0"/>
          <wp:positionH relativeFrom="column">
            <wp:posOffset>5316855</wp:posOffset>
          </wp:positionH>
          <wp:positionV relativeFrom="paragraph">
            <wp:posOffset>-161290</wp:posOffset>
          </wp:positionV>
          <wp:extent cx="897255" cy="897255"/>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7255" cy="897255"/>
                  </a:xfrm>
                  <a:prstGeom prst="rect">
                    <a:avLst/>
                  </a:prstGeom>
                  <a:noFill/>
                  <a:ln>
                    <a:noFill/>
                  </a:ln>
                </pic:spPr>
              </pic:pic>
            </a:graphicData>
          </a:graphic>
          <wp14:sizeRelH relativeFrom="margin">
            <wp14:pctWidth>0</wp14:pctWidth>
          </wp14:sizeRelH>
          <wp14:sizeRelV relativeFrom="margin">
            <wp14:pctHeight>0</wp14:pctHeight>
          </wp14:sizeRelV>
        </wp:anchor>
      </w:drawing>
    </w:r>
    <w:r>
      <w:t>MENOUFIA UNIVERSITY</w:t>
    </w:r>
    <w:r w:rsidRPr="00854857">
      <w:t xml:space="preserve"> </w:t>
    </w:r>
  </w:p>
  <w:p w14:paraId="21C7A383" w14:textId="77777777" w:rsidR="00854857" w:rsidRDefault="00854857" w:rsidP="00854857">
    <w:pPr>
      <w:pStyle w:val="Header"/>
    </w:pPr>
    <w:r>
      <w:t>FACULTY OF ENGINEERING, SHEBIN EL-KOM</w:t>
    </w:r>
  </w:p>
  <w:p w14:paraId="02D8A9D1" w14:textId="77777777" w:rsidR="00A35231" w:rsidRPr="00854857" w:rsidRDefault="00854857" w:rsidP="00854857">
    <w:pPr>
      <w:pStyle w:val="Header"/>
    </w:pPr>
    <w:r>
      <w:t>ELECTRICAL ENGINEERING DEPARTM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50915A" w14:textId="77777777" w:rsidR="00854857" w:rsidRPr="00854857" w:rsidRDefault="00854857" w:rsidP="0085485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13432" w14:textId="77777777" w:rsidR="00D44AB4" w:rsidRPr="002155F6" w:rsidRDefault="001B5600" w:rsidP="00815771">
    <w:pPr>
      <w:pStyle w:val="Header"/>
    </w:pPr>
    <w:r>
      <w:rPr>
        <w:noProof/>
      </w:rPr>
      <w:pict w14:anchorId="7A972813">
        <v:line id="_x0000_s2049" style="position:absolute;z-index:251659264" from="-1.7pt,14.05pt" to="450.8pt,14.05pt" strokeweight="3pt">
          <v:stroke linestyle="thinThin"/>
          <w10:wrap anchorx="page"/>
        </v:line>
      </w:pict>
    </w:r>
    <w:r w:rsidR="00D44AB4">
      <w:t>Appendix A                                                                                                                                           Test System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1D7CC5" w14:textId="77777777" w:rsidR="00D44AB4" w:rsidRPr="002155F6" w:rsidRDefault="001B5600" w:rsidP="00815771">
    <w:pPr>
      <w:pStyle w:val="Header"/>
    </w:pPr>
    <w:r>
      <w:rPr>
        <w:noProof/>
      </w:rPr>
      <w:pict w14:anchorId="2B01679A">
        <v:line id="_x0000_s2050" style="position:absolute;z-index:251695104" from="-1.7pt,14.05pt" to="450.8pt,14.05pt" strokeweight="3pt">
          <v:stroke linestyle="thinThin"/>
          <w10:wrap anchorx="page"/>
        </v:line>
      </w:pict>
    </w:r>
    <w:r w:rsidR="00D44AB4">
      <w:t xml:space="preserve">Appendix B                                                                 </w:t>
    </w:r>
    <w:r w:rsidR="00D44AB4" w:rsidRPr="00C562CA">
      <w:t xml:space="preserve"> </w:t>
    </w:r>
    <w:r w:rsidR="00D44AB4">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2D2C40A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1"/>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kwrQUA2h2tZiwAAAA="/>
  </w:docVars>
  <w:rsids>
    <w:rsidRoot w:val="005C5AC9"/>
    <w:rsid w:val="000A463E"/>
    <w:rsid w:val="000D5F43"/>
    <w:rsid w:val="000E62C9"/>
    <w:rsid w:val="00151FBD"/>
    <w:rsid w:val="001670F0"/>
    <w:rsid w:val="001B5600"/>
    <w:rsid w:val="001C5682"/>
    <w:rsid w:val="00251E99"/>
    <w:rsid w:val="002669E9"/>
    <w:rsid w:val="002930BD"/>
    <w:rsid w:val="003051D3"/>
    <w:rsid w:val="00350359"/>
    <w:rsid w:val="003F4434"/>
    <w:rsid w:val="00422AC4"/>
    <w:rsid w:val="00473C6A"/>
    <w:rsid w:val="004D6005"/>
    <w:rsid w:val="004F454F"/>
    <w:rsid w:val="00510133"/>
    <w:rsid w:val="00567518"/>
    <w:rsid w:val="005C5AC9"/>
    <w:rsid w:val="00605090"/>
    <w:rsid w:val="00750AAF"/>
    <w:rsid w:val="00764A1D"/>
    <w:rsid w:val="007E2B83"/>
    <w:rsid w:val="00803ECE"/>
    <w:rsid w:val="00815771"/>
    <w:rsid w:val="00851DF1"/>
    <w:rsid w:val="00854857"/>
    <w:rsid w:val="008548D3"/>
    <w:rsid w:val="008A71B2"/>
    <w:rsid w:val="008D3EB5"/>
    <w:rsid w:val="008E3956"/>
    <w:rsid w:val="00915A3F"/>
    <w:rsid w:val="00916634"/>
    <w:rsid w:val="009274EF"/>
    <w:rsid w:val="00937812"/>
    <w:rsid w:val="00960BED"/>
    <w:rsid w:val="009959C9"/>
    <w:rsid w:val="00997887"/>
    <w:rsid w:val="009C7F92"/>
    <w:rsid w:val="00A1325E"/>
    <w:rsid w:val="00A35231"/>
    <w:rsid w:val="00B16D08"/>
    <w:rsid w:val="00B20E15"/>
    <w:rsid w:val="00B72EFE"/>
    <w:rsid w:val="00BA10C2"/>
    <w:rsid w:val="00BC3827"/>
    <w:rsid w:val="00C03DE5"/>
    <w:rsid w:val="00C24E79"/>
    <w:rsid w:val="00C336D8"/>
    <w:rsid w:val="00C37102"/>
    <w:rsid w:val="00C83E46"/>
    <w:rsid w:val="00CB207A"/>
    <w:rsid w:val="00D44AB4"/>
    <w:rsid w:val="00D7732B"/>
    <w:rsid w:val="00DE3FD1"/>
    <w:rsid w:val="00DF7B68"/>
    <w:rsid w:val="00E36F02"/>
    <w:rsid w:val="00E710F4"/>
    <w:rsid w:val="00E928C4"/>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1" type="connector" idref="#_x0000_s1312"/>
        <o:r id="V:Rule2" type="connector" idref="#_x0000_s1348"/>
        <o:r id="V:Rule3" type="connector" idref="#_x0000_s1353"/>
        <o:r id="V:Rule4" type="connector" idref="#_x0000_s1345"/>
        <o:r id="V:Rule5" type="connector" idref="#_x0000_s1207"/>
        <o:r id="V:Rule6" type="connector" idref="#_x0000_s1299"/>
        <o:r id="V:Rule7" type="connector" idref="#_x0000_s1354"/>
        <o:r id="V:Rule8" type="connector" idref="#_x0000_s1330"/>
        <o:r id="V:Rule9" type="connector" idref="#_x0000_s1357"/>
        <o:r id="V:Rule10" type="connector" idref="#_x0000_s1332"/>
        <o:r id="V:Rule11" type="connector" idref="#_x0000_s1256"/>
        <o:r id="V:Rule12" type="connector" idref="#_x0000_s1194"/>
        <o:r id="V:Rule13" type="connector" idref="#_x0000_s1340"/>
        <o:r id="V:Rule14" type="connector" idref="#AutoShape 259"/>
        <o:r id="V:Rule15" type="connector" idref="#_x0000_s1252"/>
        <o:r id="V:Rule16" type="connector" idref="#_x0000_s1287"/>
        <o:r id="V:Rule17" type="connector" idref="#AutoShape 271"/>
        <o:r id="V:Rule18" type="connector" idref="#AutoShape 276"/>
        <o:r id="V:Rule19" type="connector" idref="#_x0000_s1283"/>
        <o:r id="V:Rule20" type="connector" idref="#_x0000_s1250"/>
        <o:r id="V:Rule21" type="connector" idref="#_x0000_s1278"/>
        <o:r id="V:Rule22" type="connector" idref="#_x0000_s1324"/>
        <o:r id="V:Rule23" type="connector" idref="#_x0000_s1221"/>
        <o:r id="V:Rule24" type="connector" idref="#_x0000_s1189"/>
        <o:r id="V:Rule25" type="connector" idref="#_x0000_s1285"/>
        <o:r id="V:Rule26" type="connector" idref="#_x0000_s1276"/>
        <o:r id="V:Rule27" type="connector" idref="#AutoShape 268"/>
        <o:r id="V:Rule28" type="connector" idref="#_x0000_s1279"/>
        <o:r id="V:Rule29" type="connector" idref="#_x0000_s1206"/>
        <o:r id="V:Rule30" type="connector" idref="#AutoShape 252"/>
        <o:r id="V:Rule31" type="connector" idref="#AutoShape 258"/>
        <o:r id="V:Rule32" type="connector" idref="#_x0000_s1254"/>
        <o:r id="V:Rule33" type="connector" idref="#_x0000_s1338"/>
        <o:r id="V:Rule34" type="connector" idref="#_x0000_s1303"/>
        <o:r id="V:Rule35" type="connector" idref="#_x0000_s1295"/>
        <o:r id="V:Rule36" type="connector" idref="#_x0000_s1222"/>
        <o:r id="V:Rule37" type="connector" idref="#AutoShape 283"/>
        <o:r id="V:Rule38" type="connector" idref="#_x0000_s1282"/>
        <o:r id="V:Rule39" type="connector" idref="#_x0000_s1293"/>
        <o:r id="V:Rule40" type="connector" idref="#AutoShape 264"/>
        <o:r id="V:Rule41" type="connector" idref="#AutoShape 281"/>
        <o:r id="V:Rule42" type="connector" idref="#_x0000_s1192"/>
        <o:r id="V:Rule43" type="connector" idref="#_x0000_s1314"/>
        <o:r id="V:Rule44" type="connector" idref="#_x0000_s1296"/>
        <o:r id="V:Rule45" type="connector" idref="#_x0000_s1213"/>
        <o:r id="V:Rule46" type="connector" idref="#_x0000_s1331"/>
        <o:r id="V:Rule47" type="connector" idref="#_x0000_s1208"/>
        <o:r id="V:Rule48" type="connector" idref="#_x0000_s1200"/>
        <o:r id="V:Rule49" type="connector" idref="#_x0000_s1323"/>
        <o:r id="V:Rule50" type="connector" idref="#_x0000_s1203"/>
        <o:r id="V:Rule51" type="connector" idref="#_x0000_s1251"/>
        <o:r id="V:Rule52" type="connector" idref="#_x0000_s1308"/>
        <o:r id="V:Rule53" type="connector" idref="#_x0000_s1258"/>
        <o:r id="V:Rule54" type="connector" idref="#_x0000_s1212"/>
        <o:r id="V:Rule55" type="connector" idref="#_x0000_s1195"/>
        <o:r id="V:Rule56" type="connector" idref="#_x0000_s1196"/>
        <o:r id="V:Rule57" type="connector" idref="#_x0000_s1288"/>
        <o:r id="V:Rule58" type="connector" idref="#_x0000_s1204"/>
        <o:r id="V:Rule59" type="connector" idref="#_x0000_s1280"/>
        <o:r id="V:Rule60" type="connector" idref="#AutoShape 260"/>
        <o:r id="V:Rule61" type="connector" idref="#_x0000_s1262"/>
        <o:r id="V:Rule62" type="connector" idref="#_x0000_s1298"/>
        <o:r id="V:Rule63" type="connector" idref="#_x0000_s1263"/>
        <o:r id="V:Rule64" type="connector" idref="#_x0000_s1275"/>
        <o:r id="V:Rule65" type="connector" idref="#AutoShape 248"/>
        <o:r id="V:Rule66" type="connector" idref="#_x0000_s1358"/>
        <o:r id="V:Rule67" type="connector" idref="#AutoShape 273"/>
        <o:r id="V:Rule68" type="connector" idref="#_x0000_s1198"/>
        <o:r id="V:Rule69" type="connector" idref="#AutoShape 280"/>
        <o:r id="V:Rule70" type="connector" idref="#AutoShape 277"/>
        <o:r id="V:Rule71" type="connector" idref="#AutoShape 284"/>
        <o:r id="V:Rule72" type="connector" idref="#_x0000_s1333"/>
        <o:r id="V:Rule73" type="connector" idref="#_x0000_s1264"/>
        <o:r id="V:Rule74" type="connector" idref="#_x0000_s1342"/>
        <o:r id="V:Rule75" type="connector" idref="#_x0000_s1322"/>
        <o:r id="V:Rule76" type="connector" idref="#_x0000_s1210"/>
        <o:r id="V:Rule77" type="connector" idref="#_x0000_s1291"/>
        <o:r id="V:Rule78" type="connector" idref="#_x0000_s1350"/>
        <o:r id="V:Rule79" type="connector" idref="#_x0000_s1306"/>
        <o:r id="V:Rule80" type="connector" idref="#_x0000_s1356"/>
        <o:r id="V:Rule81" type="connector" idref="#AutoShape 265"/>
        <o:r id="V:Rule82" type="connector" idref="#_x0000_s1349"/>
        <o:r id="V:Rule83" type="connector" idref="#AutoShape 270"/>
        <o:r id="V:Rule84" type="connector" idref="#AutoShape 261"/>
        <o:r id="V:Rule85" type="connector" idref="#_x0000_s1307"/>
        <o:r id="V:Rule86" type="connector" idref="#_x0000_s1337"/>
        <o:r id="V:Rule87" type="connector" idref="#_x0000_s1274"/>
        <o:r id="V:Rule88" type="connector" idref="#_x0000_s1341"/>
        <o:r id="V:Rule89" type="connector" idref="#AutoShape 262"/>
        <o:r id="V:Rule90" type="connector" idref="#AutoShape 282"/>
        <o:r id="V:Rule91" type="connector" idref="#AutoShape 279"/>
        <o:r id="V:Rule92" type="connector" idref="#AutoShape 278"/>
        <o:r id="V:Rule93" type="connector" idref="#_x0000_s1259"/>
        <o:r id="V:Rule94" type="connector" idref="#_x0000_s1304"/>
        <o:r id="V:Rule95" type="connector" idref="#_x0000_s1272"/>
        <o:r id="V:Rule96" type="connector" idref="#AutoShape 250"/>
        <o:r id="V:Rule97" type="connector" idref="#_x0000_s1289"/>
        <o:r id="V:Rule98" type="connector" idref="#_x0000_s1188"/>
        <o:r id="V:Rule99" type="connector" idref="#_x0000_s1336"/>
        <o:r id="V:Rule100" type="connector" idref="#_x0000_s1328"/>
        <o:r id="V:Rule101" type="connector" idref="#_x0000_s1223"/>
        <o:r id="V:Rule102" type="connector" idref="#AutoShape 267"/>
        <o:r id="V:Rule103" type="connector" idref="#_x0000_s1317"/>
        <o:r id="V:Rule104" type="connector" idref="#_x0000_s1217"/>
        <o:r id="V:Rule105" type="connector" idref="#AutoShape 263"/>
        <o:r id="V:Rule106" type="connector" idref="#_x0000_s1327"/>
        <o:r id="V:Rule107" type="connector" idref="#_x0000_s1334"/>
        <o:r id="V:Rule108" type="connector" idref="#_x0000_s1284"/>
        <o:r id="V:Rule109" type="connector" idref="#_x0000_s1271"/>
        <o:r id="V:Rule110" type="connector" idref="#_x0000_s1218"/>
        <o:r id="V:Rule111" type="connector" idref="#_x0000_s1268"/>
        <o:r id="V:Rule112" type="connector" idref="#_x0000_s1311"/>
        <o:r id="V:Rule113" type="connector" idref="#AutoShape 257"/>
        <o:r id="V:Rule114" type="connector" idref="#_x0000_s1319"/>
        <o:r id="V:Rule115" type="connector" idref="#_x0000_s1302"/>
        <o:r id="V:Rule116" type="connector" idref="#AutoShape 285"/>
        <o:r id="V:Rule117" type="connector" idref="#AutoShape 251"/>
        <o:r id="V:Rule118" type="connector" idref="#_x0000_s1292"/>
        <o:r id="V:Rule119" type="connector" idref="#_x0000_s1352"/>
        <o:r id="V:Rule120" type="connector" idref="#_x0000_s1193"/>
        <o:r id="V:Rule121" type="connector" idref="#AutoShape 274"/>
        <o:r id="V:Rule122" type="connector" idref="#_x0000_s1255"/>
        <o:r id="V:Rule123" type="connector" idref="#_x0000_s1270"/>
        <o:r id="V:Rule124" type="connector" idref="#AutoShape 272"/>
        <o:r id="V:Rule125" type="connector" idref="#AutoShape 275"/>
        <o:r id="V:Rule126" type="connector" idref="#_x0000_s1320"/>
        <o:r id="V:Rule127" type="connector" idref="#_x0000_s1316"/>
        <o:r id="V:Rule128" type="connector" idref="#_x0000_s1215"/>
        <o:r id="V:Rule129" type="connector" idref="#_x0000_s1248"/>
        <o:r id="V:Rule130" type="connector" idref="#_x0000_s1310"/>
        <o:r id="V:Rule131" type="connector" idref="#AutoShape 266"/>
        <o:r id="V:Rule132" type="connector" idref="#_x0000_s1318"/>
        <o:r id="V:Rule133" type="connector" idref="#_x0000_s1267"/>
        <o:r id="V:Rule134" type="connector" idref="#_x0000_s1344"/>
        <o:r id="V:Rule135" type="connector" idref="#_x0000_s1211"/>
        <o:r id="V:Rule136" type="connector" idref="#_x0000_s1297"/>
        <o:r id="V:Rule137" type="connector" idref="#AutoShape 249"/>
        <o:r id="V:Rule138" type="connector" idref="#AutoShape 255"/>
        <o:r id="V:Rule139" type="connector" idref="#_x0000_s1214"/>
        <o:r id="V:Rule140" type="connector" idref="#_x0000_s1346"/>
        <o:r id="V:Rule141" type="connector" idref="#_x0000_s1266"/>
        <o:r id="V:Rule142" type="connector" idref="#_x0000_s1300"/>
        <o:r id="V:Rule143" type="connector" idref="#_x0000_s1326"/>
        <o:r id="V:Rule144" type="connector" idref="#AutoShape 269"/>
        <o:r id="V:Rule145" type="connector" idref="#_x0000_s1202"/>
        <o:r id="V:Rule146" type="connector" idref="#_x0000_s1260"/>
        <o:r id="V:Rule147" type="connector" idref="#_x0000_s1315"/>
        <o:r id="V:Rule148" type="connector" idref="#_x0000_s1191"/>
        <o:r id="V:Rule149" type="connector" idref="#_x0000_s1199"/>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5771"/>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422AC4"/>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24"/>
      <w:szCs w:val="24"/>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422AC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3051D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422AC4"/>
    <w:pPr>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3.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footer" Target="footer5.xml"/><Relationship Id="rId47" Type="http://schemas.openxmlformats.org/officeDocument/2006/relationships/footer" Target="footer7.xml"/><Relationship Id="rId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subDocument" Target="Ch%203.docx"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oter" Target="footer2.xml"/><Relationship Id="rId40" Type="http://schemas.openxmlformats.org/officeDocument/2006/relationships/header" Target="header3.xml"/><Relationship Id="rId45"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subDocument" Target="Ch2.docx"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subDocument" Target="Appendix_B.docx" TargetMode="External"/><Relationship Id="rId4" Type="http://schemas.openxmlformats.org/officeDocument/2006/relationships/settings" Target="settings.xml"/><Relationship Id="rId9" Type="http://schemas.openxmlformats.org/officeDocument/2006/relationships/subDocument" Target="Ch%201.docx"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subDocument" Target="Appendix_A.docx" TargetMode="External"/><Relationship Id="rId48" Type="http://schemas.openxmlformats.org/officeDocument/2006/relationships/fontTable" Target="fontTable.xml"/><Relationship Id="rId8" Type="http://schemas.openxmlformats.org/officeDocument/2006/relationships/header" Target="header2.xml"/><Relationship Id="rId3" Type="http://schemas.openxmlformats.org/officeDocument/2006/relationships/styles" Target="styles.xml"/><Relationship Id="rId12" Type="http://schemas.openxmlformats.org/officeDocument/2006/relationships/subDocument" Target="Ch4.docx"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subDocument" Target="Ch%205.docx" TargetMode="External"/><Relationship Id="rId46" Type="http://schemas.openxmlformats.org/officeDocument/2006/relationships/footer" Target="footer6.xml"/><Relationship Id="rId20" Type="http://schemas.openxmlformats.org/officeDocument/2006/relationships/oleObject" Target="embeddings/oleObject4.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1</Pages>
  <Words>3540</Words>
  <Characters>20181</Characters>
  <Application>Microsoft Office Word</Application>
  <DocSecurity>0</DocSecurity>
  <Lines>168</Lines>
  <Paragraphs>47</Paragraphs>
  <ScaleCrop>false</ScaleCrop>
  <Company/>
  <LinksUpToDate>false</LinksUpToDate>
  <CharactersWithSpaces>23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46</cp:revision>
  <cp:lastPrinted>2022-04-25T20:18:00Z</cp:lastPrinted>
  <dcterms:created xsi:type="dcterms:W3CDTF">2022-04-25T05:38:00Z</dcterms:created>
  <dcterms:modified xsi:type="dcterms:W3CDTF">2022-04-25T20:20:00Z</dcterms:modified>
</cp:coreProperties>
</file>